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handoutMasterIdLst>
    <p:handoutMasterId r:id="rId77"/>
  </p:handoutMasterIdLst>
  <p:sldIdLst>
    <p:sldId id="383" r:id="rId2"/>
    <p:sldId id="337" r:id="rId3"/>
    <p:sldId id="287" r:id="rId4"/>
    <p:sldId id="259" r:id="rId5"/>
    <p:sldId id="312" r:id="rId6"/>
    <p:sldId id="260" r:id="rId7"/>
    <p:sldId id="339" r:id="rId8"/>
    <p:sldId id="261" r:id="rId9"/>
    <p:sldId id="322" r:id="rId10"/>
    <p:sldId id="262" r:id="rId11"/>
    <p:sldId id="340" r:id="rId12"/>
    <p:sldId id="318" r:id="rId13"/>
    <p:sldId id="325" r:id="rId14"/>
    <p:sldId id="326" r:id="rId15"/>
    <p:sldId id="327" r:id="rId16"/>
    <p:sldId id="263" r:id="rId17"/>
    <p:sldId id="314" r:id="rId18"/>
    <p:sldId id="329" r:id="rId19"/>
    <p:sldId id="382" r:id="rId20"/>
    <p:sldId id="384" r:id="rId21"/>
    <p:sldId id="385" r:id="rId22"/>
    <p:sldId id="386" r:id="rId23"/>
    <p:sldId id="392" r:id="rId24"/>
    <p:sldId id="316" r:id="rId25"/>
    <p:sldId id="315" r:id="rId26"/>
    <p:sldId id="317" r:id="rId27"/>
    <p:sldId id="328" r:id="rId28"/>
    <p:sldId id="265" r:id="rId29"/>
    <p:sldId id="330" r:id="rId30"/>
    <p:sldId id="331" r:id="rId31"/>
    <p:sldId id="332" r:id="rId32"/>
    <p:sldId id="333" r:id="rId33"/>
    <p:sldId id="334" r:id="rId34"/>
    <p:sldId id="387" r:id="rId35"/>
    <p:sldId id="388" r:id="rId36"/>
    <p:sldId id="389" r:id="rId37"/>
    <p:sldId id="390" r:id="rId38"/>
    <p:sldId id="391" r:id="rId39"/>
    <p:sldId id="342" r:id="rId40"/>
    <p:sldId id="344" r:id="rId41"/>
    <p:sldId id="346" r:id="rId42"/>
    <p:sldId id="345" r:id="rId43"/>
    <p:sldId id="347" r:id="rId44"/>
    <p:sldId id="348" r:id="rId45"/>
    <p:sldId id="270" r:id="rId46"/>
    <p:sldId id="341" r:id="rId47"/>
    <p:sldId id="350" r:id="rId48"/>
    <p:sldId id="349" r:id="rId49"/>
    <p:sldId id="351" r:id="rId50"/>
    <p:sldId id="352" r:id="rId51"/>
    <p:sldId id="353" r:id="rId52"/>
    <p:sldId id="354" r:id="rId53"/>
    <p:sldId id="356" r:id="rId54"/>
    <p:sldId id="357" r:id="rId55"/>
    <p:sldId id="358" r:id="rId56"/>
    <p:sldId id="359" r:id="rId57"/>
    <p:sldId id="360" r:id="rId58"/>
    <p:sldId id="361" r:id="rId59"/>
    <p:sldId id="362" r:id="rId60"/>
    <p:sldId id="363" r:id="rId61"/>
    <p:sldId id="355" r:id="rId62"/>
    <p:sldId id="372" r:id="rId63"/>
    <p:sldId id="375" r:id="rId64"/>
    <p:sldId id="364" r:id="rId65"/>
    <p:sldId id="365" r:id="rId66"/>
    <p:sldId id="366" r:id="rId67"/>
    <p:sldId id="367" r:id="rId68"/>
    <p:sldId id="368" r:id="rId69"/>
    <p:sldId id="369" r:id="rId70"/>
    <p:sldId id="370" r:id="rId71"/>
    <p:sldId id="373" r:id="rId72"/>
    <p:sldId id="376" r:id="rId73"/>
    <p:sldId id="378" r:id="rId74"/>
    <p:sldId id="379" r:id="rId75"/>
    <p:sldId id="380" r:id="rId76"/>
  </p:sldIdLst>
  <p:sldSz cx="10083800" cy="7556500"/>
  <p:notesSz cx="7315200" cy="9601200"/>
  <p:defaultTextStyle>
    <a:defPPr>
      <a:defRPr lang="en-US"/>
    </a:defPPr>
    <a:lvl1pPr marL="0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58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15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73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231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289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347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405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462" algn="l" defTabSz="91411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BFB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14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14.wmf"/><Relationship Id="rId4" Type="http://schemas.openxmlformats.org/officeDocument/2006/relationships/image" Target="../media/image12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70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6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5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3.wmf"/><Relationship Id="rId7" Type="http://schemas.openxmlformats.org/officeDocument/2006/relationships/image" Target="../media/image208.wmf"/><Relationship Id="rId2" Type="http://schemas.openxmlformats.org/officeDocument/2006/relationships/image" Target="../media/image204.wmf"/><Relationship Id="rId1" Type="http://schemas.openxmlformats.org/officeDocument/2006/relationships/image" Target="../media/image199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08.wmf"/><Relationship Id="rId1" Type="http://schemas.openxmlformats.org/officeDocument/2006/relationships/image" Target="../media/image210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3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4" Type="http://schemas.openxmlformats.org/officeDocument/2006/relationships/image" Target="../media/image24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16C163F-57DD-4F21-8026-0FF715541ABD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C63C025E-2A77-4F9F-A3AD-E39F08F0F9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88222" y="1511300"/>
            <a:ext cx="8658623" cy="2015067"/>
          </a:xfrm>
          <a:ln>
            <a:noFill/>
          </a:ln>
        </p:spPr>
        <p:txBody>
          <a:bodyPr vert="horz" tIns="0" rIns="20159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62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88222" y="3557368"/>
            <a:ext cx="8661984" cy="1931106"/>
          </a:xfrm>
        </p:spPr>
        <p:txBody>
          <a:bodyPr lIns="0" rIns="20159"/>
          <a:lstStyle>
            <a:lvl1pPr marL="0" marR="50397" indent="0" algn="r">
              <a:buNone/>
              <a:defRPr>
                <a:solidFill>
                  <a:schemeClr val="tx1"/>
                </a:solidFill>
              </a:defRPr>
            </a:lvl1pPr>
            <a:lvl2pPr marL="503972" indent="0" algn="ctr">
              <a:buNone/>
            </a:lvl2pPr>
            <a:lvl3pPr marL="1007943" indent="0" algn="ctr">
              <a:buNone/>
            </a:lvl3pPr>
            <a:lvl4pPr marL="1511915" indent="0" algn="ctr">
              <a:buNone/>
            </a:lvl4pPr>
            <a:lvl5pPr marL="2015886" indent="0" algn="ctr">
              <a:buNone/>
            </a:lvl5pPr>
            <a:lvl6pPr marL="2519858" indent="0" algn="ctr">
              <a:buNone/>
            </a:lvl6pPr>
            <a:lvl7pPr marL="3023829" indent="0" algn="ctr">
              <a:buNone/>
            </a:lvl7pPr>
            <a:lvl8pPr marL="3527801" indent="0" algn="ctr">
              <a:buNone/>
            </a:lvl8pPr>
            <a:lvl9pPr marL="4031772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0755" y="1007535"/>
            <a:ext cx="2268855" cy="574259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190" y="1007535"/>
            <a:ext cx="6638502" cy="574259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860" y="1450848"/>
            <a:ext cx="8571230" cy="1501225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62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4860" y="2980139"/>
            <a:ext cx="8571230" cy="1663479"/>
          </a:xfrm>
        </p:spPr>
        <p:txBody>
          <a:bodyPr lIns="50397" rIns="50397" anchor="t"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190" y="775801"/>
            <a:ext cx="9075420" cy="1259417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190" y="2115649"/>
            <a:ext cx="4453678" cy="4886537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5932" y="2115649"/>
            <a:ext cx="4453678" cy="4886537"/>
          </a:xfrm>
        </p:spPr>
        <p:txBody>
          <a:bodyPr/>
          <a:lstStyle>
            <a:lvl1pPr>
              <a:defRPr sz="29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190" y="775801"/>
            <a:ext cx="9075420" cy="1259417"/>
          </a:xfrm>
        </p:spPr>
        <p:txBody>
          <a:bodyPr tIns="50397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190" y="2044209"/>
            <a:ext cx="4455430" cy="726508"/>
          </a:xfrm>
        </p:spPr>
        <p:txBody>
          <a:bodyPr lIns="50397" tIns="0" rIns="50397" bIns="0" anchor="ctr">
            <a:noAutofit/>
          </a:bodyPr>
          <a:lstStyle>
            <a:lvl1pPr marL="0" indent="0">
              <a:buNone/>
              <a:defRPr sz="26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200" b="1"/>
            </a:lvl2pPr>
            <a:lvl3pPr>
              <a:buNone/>
              <a:defRPr sz="2000" b="1"/>
            </a:lvl3pPr>
            <a:lvl4pPr>
              <a:buNone/>
              <a:defRPr sz="1800" b="1"/>
            </a:lvl4pPr>
            <a:lvl5pPr>
              <a:buNone/>
              <a:defRPr sz="18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5122431" y="2049177"/>
            <a:ext cx="4457180" cy="721540"/>
          </a:xfrm>
        </p:spPr>
        <p:txBody>
          <a:bodyPr lIns="50397" tIns="0" rIns="50397" bIns="0" anchor="ctr"/>
          <a:lstStyle>
            <a:lvl1pPr marL="0" indent="0">
              <a:buNone/>
              <a:defRPr sz="26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200" b="1"/>
            </a:lvl2pPr>
            <a:lvl3pPr>
              <a:buNone/>
              <a:defRPr sz="2000" b="1"/>
            </a:lvl3pPr>
            <a:lvl4pPr>
              <a:buNone/>
              <a:defRPr sz="1800" b="1"/>
            </a:lvl4pPr>
            <a:lvl5pPr>
              <a:buNone/>
              <a:defRPr sz="18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504190" y="2770717"/>
            <a:ext cx="4455430" cy="4237414"/>
          </a:xfrm>
        </p:spPr>
        <p:txBody>
          <a:bodyPr tIns="0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2431" y="2770717"/>
            <a:ext cx="4457180" cy="4237414"/>
          </a:xfrm>
        </p:spPr>
        <p:txBody>
          <a:bodyPr tIns="0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190" y="775801"/>
            <a:ext cx="9159452" cy="1259417"/>
          </a:xfrm>
        </p:spPr>
        <p:txBody>
          <a:bodyPr vert="horz" tIns="50397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5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285" y="566740"/>
            <a:ext cx="3025140" cy="1280407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9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756285" y="1847144"/>
            <a:ext cx="3025140" cy="5037667"/>
          </a:xfrm>
        </p:spPr>
        <p:txBody>
          <a:bodyPr lIns="20159" rIns="20159"/>
          <a:lstStyle>
            <a:lvl1pPr marL="0" indent="0" algn="l">
              <a:buNone/>
              <a:defRPr sz="1500"/>
            </a:lvl1pPr>
            <a:lvl2pPr indent="0" algn="l">
              <a:buNone/>
              <a:defRPr sz="1300"/>
            </a:lvl2pPr>
            <a:lvl3pPr indent="0" algn="l">
              <a:buNone/>
              <a:defRPr sz="1100"/>
            </a:lvl3pPr>
            <a:lvl4pPr indent="0" algn="l">
              <a:buNone/>
              <a:defRPr sz="1000"/>
            </a:lvl4pPr>
            <a:lvl5pPr indent="0" algn="l">
              <a:buNone/>
              <a:defRPr sz="10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942486" y="1847144"/>
            <a:ext cx="5637124" cy="5037667"/>
          </a:xfrm>
        </p:spPr>
        <p:txBody>
          <a:bodyPr tIns="0"/>
          <a:lstStyle>
            <a:lvl1pPr>
              <a:defRPr sz="3100"/>
            </a:lvl1pPr>
            <a:lvl2pPr>
              <a:defRPr sz="2900"/>
            </a:lvl2pPr>
            <a:lvl3pPr>
              <a:defRPr sz="2600"/>
            </a:lvl3pPr>
            <a:lvl4pPr>
              <a:defRPr sz="22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491122" y="1220937"/>
            <a:ext cx="5798185" cy="45339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826781" y="5905671"/>
            <a:ext cx="171425" cy="171281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253" y="1296876"/>
            <a:ext cx="2440280" cy="1743814"/>
          </a:xfrm>
        </p:spPr>
        <p:txBody>
          <a:bodyPr vert="horz" lIns="50397" tIns="50397" rIns="50397" bIns="50397" anchor="b"/>
          <a:lstStyle>
            <a:lvl1pPr algn="l">
              <a:buNone/>
              <a:defRPr sz="22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2254" y="3116902"/>
            <a:ext cx="2436918" cy="2401288"/>
          </a:xfrm>
        </p:spPr>
        <p:txBody>
          <a:bodyPr lIns="70556" rIns="50397" bIns="50397" anchor="t"/>
          <a:lstStyle>
            <a:lvl1pPr marL="0" indent="0" algn="l">
              <a:spcBef>
                <a:spcPts val="276"/>
              </a:spcBef>
              <a:buFontTx/>
              <a:buNone/>
              <a:defRPr sz="1400"/>
            </a:lvl1pPr>
            <a:lvl2pPr>
              <a:defRPr sz="1300"/>
            </a:lvl2pPr>
            <a:lvl3pPr>
              <a:defRPr sz="1100"/>
            </a:lvl3pPr>
            <a:lvl4pPr>
              <a:defRPr sz="1000"/>
            </a:lvl4pPr>
            <a:lvl5pPr>
              <a:defRPr sz="10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907357" y="7003756"/>
            <a:ext cx="672253" cy="40231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844055" y="1321690"/>
            <a:ext cx="5092319" cy="4332393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5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0504" y="6409031"/>
            <a:ext cx="10104808" cy="1147469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831821" y="6853326"/>
            <a:ext cx="5251979" cy="703174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0504" y="-7872"/>
            <a:ext cx="10104808" cy="1147469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831821" y="-7871"/>
            <a:ext cx="5251979" cy="703174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0794" tIns="50397" rIns="100794" bIns="50397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504190" y="775801"/>
            <a:ext cx="9075420" cy="1259417"/>
          </a:xfrm>
          <a:prstGeom prst="rect">
            <a:avLst/>
          </a:prstGeom>
        </p:spPr>
        <p:txBody>
          <a:bodyPr vert="horz" lIns="0" tIns="50397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504190" y="2132612"/>
            <a:ext cx="9075420" cy="4836160"/>
          </a:xfrm>
          <a:prstGeom prst="rect">
            <a:avLst/>
          </a:prstGeom>
        </p:spPr>
        <p:txBody>
          <a:bodyPr vert="horz" lIns="100794" tIns="50397" rIns="100794" bIns="50397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504190" y="7003756"/>
            <a:ext cx="2352887" cy="40231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3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20/20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941109" y="7003756"/>
            <a:ext cx="3697393" cy="402314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3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739293" y="7003756"/>
            <a:ext cx="840317" cy="402314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3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0971" y="223023"/>
            <a:ext cx="10124104" cy="715349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55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02383" indent="-302383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05560" indent="-272145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indent="-272145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10326" indent="-231827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612709" indent="-231827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1915092" indent="-231827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116681" indent="-201589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419063" indent="-201589" algn="l" rtl="0" eaLnBrk="1" latinLnBrk="0" hangingPunct="1">
        <a:spcBef>
          <a:spcPct val="20000"/>
        </a:spcBef>
        <a:buClr>
          <a:schemeClr val="tx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721446" indent="-201589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8.jpe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2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136.png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image" Target="../media/image142.jpeg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0.gif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gi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53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oleObject" Target="../embeddings/oleObject16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4.bin"/><Relationship Id="rId5" Type="http://schemas.openxmlformats.org/officeDocument/2006/relationships/oleObject" Target="../embeddings/oleObject173.bin"/><Relationship Id="rId4" Type="http://schemas.openxmlformats.org/officeDocument/2006/relationships/oleObject" Target="../embeddings/oleObject17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4.jpeg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93.bin"/><Relationship Id="rId5" Type="http://schemas.openxmlformats.org/officeDocument/2006/relationships/oleObject" Target="../embeddings/oleObject192.bin"/><Relationship Id="rId4" Type="http://schemas.openxmlformats.org/officeDocument/2006/relationships/oleObject" Target="../embeddings/oleObject19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1.bin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4" Type="http://schemas.openxmlformats.org/officeDocument/2006/relationships/oleObject" Target="../embeddings/oleObject220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22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5" Type="http://schemas.openxmlformats.org/officeDocument/2006/relationships/oleObject" Target="../embeddings/oleObject229.bin"/><Relationship Id="rId4" Type="http://schemas.openxmlformats.org/officeDocument/2006/relationships/oleObject" Target="../embeddings/oleObject22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33.bin"/><Relationship Id="rId5" Type="http://schemas.openxmlformats.org/officeDocument/2006/relationships/oleObject" Target="../embeddings/oleObject232.bin"/><Relationship Id="rId4" Type="http://schemas.openxmlformats.org/officeDocument/2006/relationships/oleObject" Target="../embeddings/oleObject231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4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7.vml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45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9.vml"/><Relationship Id="rId5" Type="http://schemas.openxmlformats.org/officeDocument/2006/relationships/oleObject" Target="../embeddings/oleObject248.bin"/><Relationship Id="rId4" Type="http://schemas.openxmlformats.org/officeDocument/2006/relationships/oleObject" Target="../embeddings/oleObject24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52.bin"/><Relationship Id="rId5" Type="http://schemas.openxmlformats.org/officeDocument/2006/relationships/oleObject" Target="../embeddings/oleObject251.bin"/><Relationship Id="rId4" Type="http://schemas.openxmlformats.org/officeDocument/2006/relationships/oleObject" Target="../embeddings/oleObject25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257.bin"/><Relationship Id="rId4" Type="http://schemas.openxmlformats.org/officeDocument/2006/relationships/oleObject" Target="../embeddings/oleObject25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2.vml"/><Relationship Id="rId5" Type="http://schemas.openxmlformats.org/officeDocument/2006/relationships/oleObject" Target="../embeddings/oleObject260.bin"/><Relationship Id="rId4" Type="http://schemas.openxmlformats.org/officeDocument/2006/relationships/oleObject" Target="../embeddings/oleObject25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64.bin"/><Relationship Id="rId5" Type="http://schemas.openxmlformats.org/officeDocument/2006/relationships/oleObject" Target="../embeddings/oleObject263.bin"/><Relationship Id="rId4" Type="http://schemas.openxmlformats.org/officeDocument/2006/relationships/oleObject" Target="../embeddings/oleObject262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268.bin"/><Relationship Id="rId5" Type="http://schemas.openxmlformats.org/officeDocument/2006/relationships/oleObject" Target="../embeddings/oleObject267.bin"/><Relationship Id="rId4" Type="http://schemas.openxmlformats.org/officeDocument/2006/relationships/oleObject" Target="../embeddings/oleObject266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72.bin"/><Relationship Id="rId5" Type="http://schemas.openxmlformats.org/officeDocument/2006/relationships/oleObject" Target="../embeddings/oleObject271.bin"/><Relationship Id="rId4" Type="http://schemas.openxmlformats.org/officeDocument/2006/relationships/oleObject" Target="../embeddings/oleObject270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76.bin"/><Relationship Id="rId5" Type="http://schemas.openxmlformats.org/officeDocument/2006/relationships/oleObject" Target="../embeddings/oleObject275.bin"/><Relationship Id="rId10" Type="http://schemas.openxmlformats.org/officeDocument/2006/relationships/oleObject" Target="../embeddings/oleObject280.bin"/><Relationship Id="rId4" Type="http://schemas.openxmlformats.org/officeDocument/2006/relationships/oleObject" Target="../embeddings/oleObject274.bin"/><Relationship Id="rId9" Type="http://schemas.openxmlformats.org/officeDocument/2006/relationships/oleObject" Target="../embeddings/oleObject27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firstqsos_es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11629739" cy="8731250"/>
          </a:xfrm>
          <a:prstGeom prst="rect">
            <a:avLst/>
          </a:prstGeom>
        </p:spPr>
      </p:pic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6" name="TextBox 1"/>
          <p:cNvSpPr txBox="1"/>
          <p:nvPr/>
        </p:nvSpPr>
        <p:spPr>
          <a:xfrm>
            <a:off x="774700" y="2635250"/>
            <a:ext cx="7025962" cy="248271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330097" algn="l"/>
                <a:tab pos="469753" algn="l"/>
                <a:tab pos="761764" algn="l"/>
                <a:tab pos="1498134" algn="l"/>
              </a:tabLst>
            </a:pPr>
            <a:r>
              <a:rPr lang="en-US" altLang="zh-CN" dirty="0" smtClean="0"/>
              <a:t>	    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</a:t>
            </a:r>
            <a:r>
              <a:rPr lang="en-US" altLang="zh-CN" sz="6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18" charset="0"/>
                <a:cs typeface="Comic Sans MS" pitchFamily="18" charset="0"/>
              </a:rPr>
              <a:t>Astrophysical</a:t>
            </a:r>
            <a:r>
              <a:rPr lang="en-US" altLang="zh-CN" sz="6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5000"/>
              </a:lnSpc>
              <a:tabLst>
                <a:tab pos="330097" algn="l"/>
                <a:tab pos="469753" algn="l"/>
                <a:tab pos="761764" algn="l"/>
                <a:tab pos="1498134" algn="l"/>
              </a:tabLst>
            </a:pPr>
            <a:endParaRPr lang="en-US" altLang="zh-CN" sz="6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5000"/>
              </a:lnSpc>
              <a:tabLst>
                <a:tab pos="330097" algn="l"/>
                <a:tab pos="469753" algn="l"/>
                <a:tab pos="761764" algn="l"/>
                <a:tab pos="1498134" algn="l"/>
              </a:tabLst>
            </a:pPr>
            <a:r>
              <a:rPr lang="en-US" altLang="zh-CN" sz="6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6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18" charset="0"/>
                <a:cs typeface="Times New Roman" pitchFamily="18" charset="0"/>
              </a:rPr>
              <a:t>Fluid D</a:t>
            </a:r>
            <a:r>
              <a:rPr lang="en-US" altLang="zh-CN" sz="6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18" charset="0"/>
                <a:cs typeface="Comic Sans MS" pitchFamily="18" charset="0"/>
              </a:rPr>
              <a:t>ynamics</a:t>
            </a: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0" y="1416050"/>
            <a:ext cx="10223500" cy="61404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"/>
          <p:cNvSpPr txBox="1"/>
          <p:nvPr/>
        </p:nvSpPr>
        <p:spPr>
          <a:xfrm>
            <a:off x="850900" y="349250"/>
            <a:ext cx="7638309" cy="3264982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/>
              <a:t>	</a:t>
            </a: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</a:rPr>
              <a:t>Lagrangian  vs.  Eulerian View</a:t>
            </a:r>
          </a:p>
          <a:p>
            <a:pPr>
              <a:lnSpc>
                <a:spcPts val="1000"/>
              </a:lnSpc>
            </a:pPr>
            <a:endParaRPr lang="en-US" altLang="zh-CN" sz="3600" b="1" dirty="0" smtClean="0">
              <a:solidFill>
                <a:srgbClr val="FFFFFF"/>
              </a:solidFill>
              <a:latin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sz="3600" b="1" dirty="0" smtClean="0">
              <a:solidFill>
                <a:srgbClr val="FFFFFF"/>
              </a:solidFill>
              <a:latin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nsider</a:t>
            </a:r>
            <a:r>
              <a:rPr lang="en-US" altLang="zh-CN" sz="17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7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hange</a:t>
            </a:r>
            <a:r>
              <a:rPr lang="en-US" altLang="zh-CN" sz="17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a fluid quantity               at a location </a:t>
            </a:r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7556500" y="1644650"/>
            <a:ext cx="899160" cy="900429"/>
          </a:xfrm>
          <a:custGeom>
            <a:avLst/>
            <a:gdLst>
              <a:gd name="connsiteX0" fmla="*/ 449580 w 899160"/>
              <a:gd name="connsiteY0" fmla="*/ 900429 h 900429"/>
              <a:gd name="connsiteX1" fmla="*/ 0 w 899160"/>
              <a:gd name="connsiteY1" fmla="*/ 900429 h 900429"/>
              <a:gd name="connsiteX2" fmla="*/ 0 w 899160"/>
              <a:gd name="connsiteY2" fmla="*/ 0 h 900429"/>
              <a:gd name="connsiteX3" fmla="*/ 899159 w 899160"/>
              <a:gd name="connsiteY3" fmla="*/ 0 h 900429"/>
              <a:gd name="connsiteX4" fmla="*/ 899159 w 899160"/>
              <a:gd name="connsiteY4" fmla="*/ 900429 h 900429"/>
              <a:gd name="connsiteX5" fmla="*/ 449580 w 899160"/>
              <a:gd name="connsiteY5" fmla="*/ 900429 h 9004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899160" h="900429">
                <a:moveTo>
                  <a:pt x="449580" y="900429"/>
                </a:moveTo>
                <a:lnTo>
                  <a:pt x="0" y="900429"/>
                </a:lnTo>
                <a:lnTo>
                  <a:pt x="0" y="0"/>
                </a:lnTo>
                <a:lnTo>
                  <a:pt x="899159" y="0"/>
                </a:lnTo>
                <a:lnTo>
                  <a:pt x="899159" y="900429"/>
                </a:lnTo>
                <a:lnTo>
                  <a:pt x="449580" y="900429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24" name="TextBox 1"/>
          <p:cNvSpPr txBox="1"/>
          <p:nvPr/>
        </p:nvSpPr>
        <p:spPr>
          <a:xfrm>
            <a:off x="850900" y="1492250"/>
            <a:ext cx="4557338" cy="363687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ulerian view:</a:t>
            </a:r>
          </a:p>
          <a:p>
            <a:pPr marL="342900" indent="-342900"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change in quantity Q  in interval </a:t>
            </a: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t, </a:t>
            </a:r>
          </a:p>
          <a:p>
            <a:pPr marL="342900" indent="-342900"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at location    :</a:t>
            </a:r>
          </a:p>
          <a:p>
            <a:pPr marL="342900" indent="-342900"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Lagrangian view:</a:t>
            </a:r>
          </a:p>
          <a:p>
            <a:pPr marL="342900" indent="-342900"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change in quantity Q in time interval t, </a:t>
            </a:r>
          </a:p>
          <a:p>
            <a:pPr marL="342900" indent="-342900"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while fluid element moves from      </a:t>
            </a:r>
          </a:p>
          <a:p>
            <a:pPr marL="342900" indent="-342900"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to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 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880100" y="3321050"/>
          <a:ext cx="4089400" cy="1679575"/>
        </p:xfrm>
        <a:graphic>
          <a:graphicData uri="http://schemas.openxmlformats.org/presentationml/2006/ole">
            <p:oleObj spid="_x0000_s3074" name="Equation" r:id="rId3" imgW="1981080" imgH="81252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89500" y="1416050"/>
          <a:ext cx="765175" cy="350816"/>
        </p:xfrm>
        <a:graphic>
          <a:graphicData uri="http://schemas.openxmlformats.org/presentationml/2006/ole">
            <p:oleObj spid="_x0000_s3075" name="Equation" r:id="rId4" imgW="44424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956300" y="2101850"/>
          <a:ext cx="3589338" cy="863600"/>
        </p:xfrm>
        <a:graphic>
          <a:graphicData uri="http://schemas.openxmlformats.org/presentationml/2006/ole">
            <p:oleObj spid="_x0000_s3078" name="Equation" r:id="rId5" imgW="1638000" imgH="39348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023100" y="1492250"/>
          <a:ext cx="200025" cy="260350"/>
        </p:xfrm>
        <a:graphic>
          <a:graphicData uri="http://schemas.openxmlformats.org/presentationml/2006/ole">
            <p:oleObj spid="_x0000_s3080" name="Equation" r:id="rId6" imgW="126720" imgH="16488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374900" y="2482850"/>
          <a:ext cx="200025" cy="260350"/>
        </p:xfrm>
        <a:graphic>
          <a:graphicData uri="http://schemas.openxmlformats.org/presentationml/2006/ole">
            <p:oleObj spid="_x0000_s3081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308100" y="4540250"/>
          <a:ext cx="200025" cy="260350"/>
        </p:xfrm>
        <a:graphic>
          <a:graphicData uri="http://schemas.openxmlformats.org/presentationml/2006/ole">
            <p:oleObj spid="_x0000_s3082" name="Equation" r:id="rId8" imgW="126720" imgH="16488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917700" y="4540250"/>
          <a:ext cx="681037" cy="279400"/>
        </p:xfrm>
        <a:graphic>
          <a:graphicData uri="http://schemas.openxmlformats.org/presentationml/2006/ole">
            <p:oleObj spid="_x0000_s3083" name="Equation" r:id="rId9" imgW="431640" imgH="177480" progId="Equation.DSMT4">
              <p:embed/>
            </p:oleObj>
          </a:graphicData>
        </a:graphic>
      </p:graphicFrame>
      <p:sp>
        <p:nvSpPr>
          <p:cNvPr id="35" name="Rectangle 34"/>
          <p:cNvSpPr/>
          <p:nvPr/>
        </p:nvSpPr>
        <p:spPr>
          <a:xfrm>
            <a:off x="5803900" y="2025650"/>
            <a:ext cx="4191000" cy="990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803900" y="3168650"/>
            <a:ext cx="4191000" cy="2057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927100" y="5454650"/>
          <a:ext cx="4311650" cy="1809750"/>
        </p:xfrm>
        <a:graphic>
          <a:graphicData uri="http://schemas.openxmlformats.org/presentationml/2006/ole">
            <p:oleObj spid="_x0000_s3084" name="Equation" r:id="rId10" imgW="939600" imgH="39348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850900" y="5378450"/>
            <a:ext cx="9144000" cy="19812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1"/>
          <p:cNvSpPr txBox="1"/>
          <p:nvPr/>
        </p:nvSpPr>
        <p:spPr>
          <a:xfrm>
            <a:off x="7023100" y="5226050"/>
            <a:ext cx="3066545" cy="286743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r>
              <a:rPr lang="en-US" altLang="zh-CN" sz="35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Convective/   </a:t>
            </a:r>
          </a:p>
          <a:p>
            <a:pPr marL="342900" indent="-342900">
              <a:lnSpc>
                <a:spcPts val="2000"/>
              </a:lnSpc>
            </a:pPr>
            <a:endParaRPr lang="en-US" altLang="zh-CN" sz="35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r>
              <a:rPr lang="en-US" altLang="zh-CN" sz="35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Lagrangian </a:t>
            </a:r>
          </a:p>
          <a:p>
            <a:pPr marL="342900" indent="-342900">
              <a:lnSpc>
                <a:spcPts val="2000"/>
              </a:lnSpc>
            </a:pPr>
            <a:endParaRPr lang="en-US" altLang="zh-CN" sz="35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sz="35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r>
              <a:rPr lang="en-US" altLang="zh-CN" sz="35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Derivative </a:t>
            </a:r>
          </a:p>
          <a:p>
            <a:pPr marL="342900" indent="-342900"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"/>
          <p:cNvSpPr txBox="1"/>
          <p:nvPr/>
        </p:nvSpPr>
        <p:spPr>
          <a:xfrm>
            <a:off x="2527300" y="2787650"/>
            <a:ext cx="7204313" cy="1969756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Basic</a:t>
            </a:r>
          </a:p>
          <a:p>
            <a:pPr>
              <a:lnSpc>
                <a:spcPts val="5000"/>
              </a:lnSpc>
            </a:pP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uid  Equations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27100" y="2254250"/>
            <a:ext cx="8382000" cy="2895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-139700" y="1416050"/>
            <a:ext cx="10223500" cy="61404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"/>
          <p:cNvSpPr txBox="1"/>
          <p:nvPr/>
        </p:nvSpPr>
        <p:spPr>
          <a:xfrm>
            <a:off x="0" y="349250"/>
            <a:ext cx="9307035" cy="13670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/>
              <a:t>	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Conservation Equations</a:t>
            </a: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7560312" y="1747520"/>
            <a:ext cx="899160" cy="900429"/>
          </a:xfrm>
          <a:custGeom>
            <a:avLst/>
            <a:gdLst>
              <a:gd name="connsiteX0" fmla="*/ 449580 w 899160"/>
              <a:gd name="connsiteY0" fmla="*/ 900429 h 900429"/>
              <a:gd name="connsiteX1" fmla="*/ 0 w 899160"/>
              <a:gd name="connsiteY1" fmla="*/ 900429 h 900429"/>
              <a:gd name="connsiteX2" fmla="*/ 0 w 899160"/>
              <a:gd name="connsiteY2" fmla="*/ 0 h 900429"/>
              <a:gd name="connsiteX3" fmla="*/ 899159 w 899160"/>
              <a:gd name="connsiteY3" fmla="*/ 0 h 900429"/>
              <a:gd name="connsiteX4" fmla="*/ 899159 w 899160"/>
              <a:gd name="connsiteY4" fmla="*/ 900429 h 900429"/>
              <a:gd name="connsiteX5" fmla="*/ 449580 w 899160"/>
              <a:gd name="connsiteY5" fmla="*/ 900429 h 9004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899160" h="900429">
                <a:moveTo>
                  <a:pt x="449580" y="900429"/>
                </a:moveTo>
                <a:lnTo>
                  <a:pt x="0" y="900429"/>
                </a:lnTo>
                <a:lnTo>
                  <a:pt x="0" y="0"/>
                </a:lnTo>
                <a:lnTo>
                  <a:pt x="899159" y="0"/>
                </a:lnTo>
                <a:lnTo>
                  <a:pt x="899159" y="900429"/>
                </a:lnTo>
                <a:lnTo>
                  <a:pt x="449580" y="900429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TextBox 1"/>
          <p:cNvSpPr txBox="1"/>
          <p:nvPr/>
        </p:nvSpPr>
        <p:spPr>
          <a:xfrm>
            <a:off x="241300" y="1568450"/>
            <a:ext cx="9372600" cy="7586678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describe a continuous fluid flow field, the first step is to evaluate the development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essential properties of the mean flow field . To this end we evaluate the first 3 moment of the phase space distribution function               , corresponding to five quantities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 a gas or fluid consisting of particles with mass m, these are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1)    mass density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2)    momentum density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3)    (kinetic) energy density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te that we use     to denote the bulk velocity at location r, and      for the particle velocity.  The velocity of a particle is therefore the sum of the bulk velocity and a “random” component     ,  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principle, to follow the evolution of the (moment) quantities, we have to follow the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volution of the phase space density              . The Boltzmann equation describes this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volution.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i="1" dirty="0" smtClean="0">
              <a:solidFill>
                <a:srgbClr val="000000"/>
              </a:solidFill>
              <a:latin typeface="Tahoma" pitchFamily="18" charset="0"/>
              <a:cs typeface="Tahoma" pitchFamily="18" charset="0"/>
            </a:endParaRP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3441700" y="2025650"/>
          <a:ext cx="785812" cy="340386"/>
        </p:xfrm>
        <a:graphic>
          <a:graphicData uri="http://schemas.openxmlformats.org/presentationml/2006/ole">
            <p:oleObj spid="_x0000_s77825" name="Equation" r:id="rId3" imgW="469800" imgH="20304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4203700" y="3016250"/>
          <a:ext cx="4839365" cy="1752601"/>
        </p:xfrm>
        <a:graphic>
          <a:graphicData uri="http://schemas.openxmlformats.org/presentationml/2006/ole">
            <p:oleObj spid="_x0000_s77827" name="Equation" r:id="rId4" imgW="2247840" imgH="812520" progId="Equation.DSMT4">
              <p:embed/>
            </p:oleObj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746500" y="6597650"/>
          <a:ext cx="785813" cy="339725"/>
        </p:xfrm>
        <a:graphic>
          <a:graphicData uri="http://schemas.openxmlformats.org/presentationml/2006/ole">
            <p:oleObj spid="_x0000_s77829" name="Equation" r:id="rId5" imgW="469800" imgH="203040" progId="Equation.DSMT4">
              <p:embed/>
            </p:oleObj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1993900" y="5073650"/>
          <a:ext cx="211137" cy="296862"/>
        </p:xfrm>
        <a:graphic>
          <a:graphicData uri="http://schemas.openxmlformats.org/presentationml/2006/ole">
            <p:oleObj spid="_x0000_s77830" name="Equation" r:id="rId6" imgW="126720" imgH="177480" progId="Equation.DSMT4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6413500" y="5073650"/>
          <a:ext cx="211138" cy="296863"/>
        </p:xfrm>
        <a:graphic>
          <a:graphicData uri="http://schemas.openxmlformats.org/presentationml/2006/ole">
            <p:oleObj spid="_x0000_s77831" name="Equation" r:id="rId7" imgW="126720" imgH="177480" progId="Equation.DSMT4">
              <p:embed/>
            </p:oleObj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8699500" y="5302250"/>
          <a:ext cx="252412" cy="296863"/>
        </p:xfrm>
        <a:graphic>
          <a:graphicData uri="http://schemas.openxmlformats.org/presentationml/2006/ole">
            <p:oleObj spid="_x0000_s77832" name="Equation" r:id="rId8" imgW="152280" imgH="177480" progId="Equation.DSMT4">
              <p:embed/>
            </p:oleObj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670300" y="5759450"/>
          <a:ext cx="1420541" cy="426391"/>
        </p:xfrm>
        <a:graphic>
          <a:graphicData uri="http://schemas.openxmlformats.org/presentationml/2006/ole">
            <p:oleObj spid="_x0000_s77833" name="Equation" r:id="rId9" imgW="596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-139700" y="1416050"/>
            <a:ext cx="10223500" cy="61404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"/>
          <p:cNvSpPr txBox="1"/>
          <p:nvPr/>
        </p:nvSpPr>
        <p:spPr>
          <a:xfrm>
            <a:off x="698500" y="501650"/>
            <a:ext cx="8167300" cy="13670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/>
              <a:t>	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Boltzmann Equ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7560312" y="1747520"/>
            <a:ext cx="899160" cy="900429"/>
          </a:xfrm>
          <a:custGeom>
            <a:avLst/>
            <a:gdLst>
              <a:gd name="connsiteX0" fmla="*/ 449580 w 899160"/>
              <a:gd name="connsiteY0" fmla="*/ 900429 h 900429"/>
              <a:gd name="connsiteX1" fmla="*/ 0 w 899160"/>
              <a:gd name="connsiteY1" fmla="*/ 900429 h 900429"/>
              <a:gd name="connsiteX2" fmla="*/ 0 w 899160"/>
              <a:gd name="connsiteY2" fmla="*/ 0 h 900429"/>
              <a:gd name="connsiteX3" fmla="*/ 899159 w 899160"/>
              <a:gd name="connsiteY3" fmla="*/ 0 h 900429"/>
              <a:gd name="connsiteX4" fmla="*/ 899159 w 899160"/>
              <a:gd name="connsiteY4" fmla="*/ 900429 h 900429"/>
              <a:gd name="connsiteX5" fmla="*/ 449580 w 899160"/>
              <a:gd name="connsiteY5" fmla="*/ 900429 h 9004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899160" h="900429">
                <a:moveTo>
                  <a:pt x="449580" y="900429"/>
                </a:moveTo>
                <a:lnTo>
                  <a:pt x="0" y="900429"/>
                </a:lnTo>
                <a:lnTo>
                  <a:pt x="0" y="0"/>
                </a:lnTo>
                <a:lnTo>
                  <a:pt x="899159" y="0"/>
                </a:lnTo>
                <a:lnTo>
                  <a:pt x="899159" y="900429"/>
                </a:lnTo>
                <a:lnTo>
                  <a:pt x="449580" y="900429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TextBox 1"/>
          <p:cNvSpPr txBox="1"/>
          <p:nvPr/>
        </p:nvSpPr>
        <p:spPr>
          <a:xfrm>
            <a:off x="241300" y="1568450"/>
            <a:ext cx="9372600" cy="6765941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principle, to follow the evolution of these (moment) quantities, we have to follow the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volution of the phase space density              . This means we should solve the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oltzmann equation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ighthan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llisional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rm is given by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which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the angle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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-dependent elastic collision cross section.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n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efthan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side, we find the gravitational potential term, which according to the Poisson equation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 generated by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elfgravity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as well as the external mass distribution                  .  </a:t>
            </a:r>
          </a:p>
          <a:p>
            <a:pPr>
              <a:lnSpc>
                <a:spcPts val="2000"/>
              </a:lnSpc>
            </a:pPr>
            <a:endParaRPr lang="en-US" altLang="zh-CN" sz="25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i="1" dirty="0" smtClean="0">
              <a:solidFill>
                <a:srgbClr val="000000"/>
              </a:solidFill>
              <a:latin typeface="Tahoma" pitchFamily="18" charset="0"/>
              <a:cs typeface="Tahoma" pitchFamily="18" charset="0"/>
            </a:endParaRP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3822700" y="1797050"/>
          <a:ext cx="785812" cy="340386"/>
        </p:xfrm>
        <a:graphic>
          <a:graphicData uri="http://schemas.openxmlformats.org/presentationml/2006/ole">
            <p:oleObj spid="_x0000_s94210" name="Equation" r:id="rId3" imgW="469800" imgH="20304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222500" y="2559050"/>
          <a:ext cx="5151774" cy="1219200"/>
        </p:xfrm>
        <a:graphic>
          <a:graphicData uri="http://schemas.openxmlformats.org/presentationml/2006/ole">
            <p:oleObj spid="_x0000_s94211" name="Equation" r:id="rId4" imgW="1879560" imgH="44424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1536700" y="2406650"/>
            <a:ext cx="6477000" cy="1447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1079500" y="4387850"/>
          <a:ext cx="6707188" cy="819098"/>
        </p:xfrm>
        <a:graphic>
          <a:graphicData uri="http://schemas.openxmlformats.org/presentationml/2006/ole">
            <p:oleObj spid="_x0000_s94213" name="Equation" r:id="rId5" imgW="3644640" imgH="444240" progId="Equation.DSMT4">
              <p:embed/>
            </p:oleObj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079500" y="5378450"/>
          <a:ext cx="2514600" cy="507060"/>
        </p:xfrm>
        <a:graphic>
          <a:graphicData uri="http://schemas.openxmlformats.org/presentationml/2006/ole">
            <p:oleObj spid="_x0000_s94214" name="Equation" r:id="rId6" imgW="1384200" imgH="279360" progId="Equation.DSMT4">
              <p:embed/>
            </p:oleObj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679700" y="6750050"/>
          <a:ext cx="2373313" cy="436825"/>
        </p:xfrm>
        <a:graphic>
          <a:graphicData uri="http://schemas.openxmlformats.org/presentationml/2006/ole">
            <p:oleObj spid="_x0000_s94215" name="Equation" r:id="rId7" imgW="1307880" imgH="241200" progId="Equation.DSMT4">
              <p:embed/>
            </p:oleObj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6794500" y="6978650"/>
          <a:ext cx="998537" cy="433388"/>
        </p:xfrm>
        <a:graphic>
          <a:graphicData uri="http://schemas.openxmlformats.org/presentationml/2006/ole">
            <p:oleObj spid="_x0000_s94216" name="Equation" r:id="rId8" imgW="5839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-139700" y="1416050"/>
            <a:ext cx="10223500" cy="61404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7560312" y="1747520"/>
            <a:ext cx="899160" cy="900429"/>
          </a:xfrm>
          <a:custGeom>
            <a:avLst/>
            <a:gdLst>
              <a:gd name="connsiteX0" fmla="*/ 449580 w 899160"/>
              <a:gd name="connsiteY0" fmla="*/ 900429 h 900429"/>
              <a:gd name="connsiteX1" fmla="*/ 0 w 899160"/>
              <a:gd name="connsiteY1" fmla="*/ 900429 h 900429"/>
              <a:gd name="connsiteX2" fmla="*/ 0 w 899160"/>
              <a:gd name="connsiteY2" fmla="*/ 0 h 900429"/>
              <a:gd name="connsiteX3" fmla="*/ 899159 w 899160"/>
              <a:gd name="connsiteY3" fmla="*/ 0 h 900429"/>
              <a:gd name="connsiteX4" fmla="*/ 899159 w 899160"/>
              <a:gd name="connsiteY4" fmla="*/ 900429 h 900429"/>
              <a:gd name="connsiteX5" fmla="*/ 449580 w 899160"/>
              <a:gd name="connsiteY5" fmla="*/ 900429 h 9004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899160" h="900429">
                <a:moveTo>
                  <a:pt x="449580" y="900429"/>
                </a:moveTo>
                <a:lnTo>
                  <a:pt x="0" y="900429"/>
                </a:lnTo>
                <a:lnTo>
                  <a:pt x="0" y="0"/>
                </a:lnTo>
                <a:lnTo>
                  <a:pt x="899159" y="0"/>
                </a:lnTo>
                <a:lnTo>
                  <a:pt x="899159" y="900429"/>
                </a:lnTo>
                <a:lnTo>
                  <a:pt x="449580" y="900429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TextBox 1"/>
          <p:cNvSpPr txBox="1"/>
          <p:nvPr/>
        </p:nvSpPr>
        <p:spPr>
          <a:xfrm>
            <a:off x="241300" y="1568450"/>
            <a:ext cx="9372600" cy="784315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follow the evolution of a fluid at a particular location x, we follow the evolution of a quantity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(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x,v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) as described by the Boltzmann equation. To this end, we integrate over the full velocity range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If  the quantity                is a conserved quantity in a collision, then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righthan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side of the equation equals zero.  For elastic collisions, these are mass, momentum and (kinetic) energy of a particle. Thus,  for these quantities we have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he above result expresses mathematically the simple notion that collisions can not contribute to the time rate change of any quantity whose total is conserved in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collisional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process.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For elastic collisions involving short-range forces in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nonrelativistic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regime, there exist exactly five independent quantities which are conserved:    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mass, momentum and (kinetic) energy of a particle, 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i="1" dirty="0" smtClean="0">
              <a:solidFill>
                <a:srgbClr val="000000"/>
              </a:solidFill>
              <a:latin typeface="Tahoma" pitchFamily="18" charset="0"/>
              <a:cs typeface="Tahoma" pitchFamily="18" charset="0"/>
            </a:endParaRP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917700" y="3321050"/>
          <a:ext cx="806450" cy="339725"/>
        </p:xfrm>
        <a:graphic>
          <a:graphicData uri="http://schemas.openxmlformats.org/presentationml/2006/ole">
            <p:oleObj spid="_x0000_s96260" name="Equation" r:id="rId3" imgW="482400" imgH="20304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765300" y="2330450"/>
          <a:ext cx="6070600" cy="954088"/>
        </p:xfrm>
        <a:graphic>
          <a:graphicData uri="http://schemas.openxmlformats.org/presentationml/2006/ole">
            <p:oleObj spid="_x0000_s96261" name="Equation" r:id="rId4" imgW="3073320" imgH="482400" progId="Equation.DSMT4">
              <p:embed/>
            </p:oleObj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822700" y="4159250"/>
          <a:ext cx="2106613" cy="879475"/>
        </p:xfrm>
        <a:graphic>
          <a:graphicData uri="http://schemas.openxmlformats.org/presentationml/2006/ole">
            <p:oleObj spid="_x0000_s96263" name="Equation" r:id="rId5" imgW="1066680" imgH="444240" progId="Equation.DSMT4">
              <p:embed/>
            </p:oleObj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360488" y="6673850"/>
          <a:ext cx="6645275" cy="779463"/>
        </p:xfrm>
        <a:graphic>
          <a:graphicData uri="http://schemas.openxmlformats.org/presentationml/2006/ole">
            <p:oleObj spid="_x0000_s96264" name="Equation" r:id="rId6" imgW="3365280" imgH="393480" progId="Equation.DSMT4">
              <p:embed/>
            </p:oleObj>
          </a:graphicData>
        </a:graphic>
      </p:graphicFrame>
      <p:sp>
        <p:nvSpPr>
          <p:cNvPr id="11" name="TextBox 1"/>
          <p:cNvSpPr txBox="1"/>
          <p:nvPr/>
        </p:nvSpPr>
        <p:spPr>
          <a:xfrm>
            <a:off x="698500" y="425450"/>
            <a:ext cx="8167300" cy="13670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/>
              <a:t>	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Boltzmann Equ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-139700" y="1416050"/>
            <a:ext cx="10223500" cy="61404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"/>
          <p:cNvSpPr txBox="1"/>
          <p:nvPr/>
        </p:nvSpPr>
        <p:spPr>
          <a:xfrm>
            <a:off x="1536700" y="349250"/>
            <a:ext cx="200376" cy="13670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</a:rPr>
              <a:t> </a:t>
            </a:r>
            <a:endParaRPr lang="en-US" altLang="zh-CN" sz="36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7560312" y="1747520"/>
            <a:ext cx="899160" cy="900429"/>
          </a:xfrm>
          <a:custGeom>
            <a:avLst/>
            <a:gdLst>
              <a:gd name="connsiteX0" fmla="*/ 449580 w 899160"/>
              <a:gd name="connsiteY0" fmla="*/ 900429 h 900429"/>
              <a:gd name="connsiteX1" fmla="*/ 0 w 899160"/>
              <a:gd name="connsiteY1" fmla="*/ 900429 h 900429"/>
              <a:gd name="connsiteX2" fmla="*/ 0 w 899160"/>
              <a:gd name="connsiteY2" fmla="*/ 0 h 900429"/>
              <a:gd name="connsiteX3" fmla="*/ 899159 w 899160"/>
              <a:gd name="connsiteY3" fmla="*/ 0 h 900429"/>
              <a:gd name="connsiteX4" fmla="*/ 899159 w 899160"/>
              <a:gd name="connsiteY4" fmla="*/ 900429 h 900429"/>
              <a:gd name="connsiteX5" fmla="*/ 449580 w 899160"/>
              <a:gd name="connsiteY5" fmla="*/ 900429 h 90042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899160" h="900429">
                <a:moveTo>
                  <a:pt x="449580" y="900429"/>
                </a:moveTo>
                <a:lnTo>
                  <a:pt x="0" y="900429"/>
                </a:lnTo>
                <a:lnTo>
                  <a:pt x="0" y="0"/>
                </a:lnTo>
                <a:lnTo>
                  <a:pt x="899159" y="0"/>
                </a:lnTo>
                <a:lnTo>
                  <a:pt x="899159" y="900429"/>
                </a:lnTo>
                <a:lnTo>
                  <a:pt x="449580" y="900429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TextBox 1"/>
          <p:cNvSpPr txBox="1"/>
          <p:nvPr/>
        </p:nvSpPr>
        <p:spPr>
          <a:xfrm>
            <a:off x="241300" y="1492250"/>
            <a:ext cx="9372600" cy="9382041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When we define an average local quantity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for  a quantity Q, then on the basis of the velocity integral of the Boltzmann equation, we get the following evolution equations for the conserved quantities 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For the five quantities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he resulting conservation equations are known as the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       1)    mass density                                continuity equation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       2)    momentum density                       Euler equation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       3)    energy density                             energy equation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In the sequel we follow – for reasons of insight – a slightly more heuristic path towards inferring the continuity equation and the Euler equation. 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endParaRPr lang="en-US" altLang="zh-CN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400"/>
              </a:lnSpc>
            </a:pPr>
            <a:r>
              <a:rPr lang="en-US" altLang="zh-CN" sz="25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i="1" dirty="0" smtClean="0">
              <a:solidFill>
                <a:srgbClr val="000000"/>
              </a:solidFill>
              <a:latin typeface="Tahoma" pitchFamily="18" charset="0"/>
              <a:cs typeface="Tahoma" pitchFamily="18" charset="0"/>
            </a:endParaRPr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146300" y="3092450"/>
          <a:ext cx="5168900" cy="954088"/>
        </p:xfrm>
        <a:graphic>
          <a:graphicData uri="http://schemas.openxmlformats.org/presentationml/2006/ole">
            <p:oleObj spid="_x0000_s97283" name="Equation" r:id="rId3" imgW="2616120" imgH="482400" progId="Equation.DSMT4">
              <p:embed/>
            </p:oleObj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517900" y="1873250"/>
          <a:ext cx="2257425" cy="552450"/>
        </p:xfrm>
        <a:graphic>
          <a:graphicData uri="http://schemas.openxmlformats.org/presentationml/2006/ole">
            <p:oleObj spid="_x0000_s97284" name="Equation" r:id="rId4" imgW="1143000" imgH="279360" progId="Equation.DSMT4">
              <p:embed/>
            </p:oleObj>
          </a:graphicData>
        </a:graphic>
      </p:graphicFrame>
      <p:sp>
        <p:nvSpPr>
          <p:cNvPr id="11" name="TextBox 1"/>
          <p:cNvSpPr txBox="1"/>
          <p:nvPr/>
        </p:nvSpPr>
        <p:spPr>
          <a:xfrm>
            <a:off x="-292100" y="349250"/>
            <a:ext cx="9844041" cy="13670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/>
              <a:t>	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</a:rPr>
              <a:t>Boltzmann Moment Equations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298"/>
              </a:lnSpc>
              <a:tabLst>
                <a:tab pos="850635" algn="l"/>
                <a:tab pos="3440629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1231900" y="4235450"/>
          <a:ext cx="6645275" cy="779463"/>
        </p:xfrm>
        <a:graphic>
          <a:graphicData uri="http://schemas.openxmlformats.org/presentationml/2006/ole">
            <p:oleObj spid="_x0000_s97286" name="Equation" r:id="rId5" imgW="3365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"/>
          <p:cNvSpPr txBox="1"/>
          <p:nvPr/>
        </p:nvSpPr>
        <p:spPr>
          <a:xfrm>
            <a:off x="317500" y="2101850"/>
            <a:ext cx="9601200" cy="4662801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infer the continuity equation, we consider the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nservation of mass contained in a volume V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is fixed in space and enclosed by a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urface S.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mass M is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change of mass M in the volume V is equal to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flux of mass through the surface S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    i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utward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inting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rmal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ector.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</a:p>
        </p:txBody>
      </p:sp>
      <p:sp>
        <p:nvSpPr>
          <p:cNvPr id="5" name="Freeform 3"/>
          <p:cNvSpPr/>
          <p:nvPr/>
        </p:nvSpPr>
        <p:spPr>
          <a:xfrm>
            <a:off x="-6347" y="-6346"/>
            <a:ext cx="10092689" cy="1272539"/>
          </a:xfrm>
          <a:custGeom>
            <a:avLst/>
            <a:gdLst>
              <a:gd name="connsiteX0" fmla="*/ 5046979 w 10092690"/>
              <a:gd name="connsiteY0" fmla="*/ 1266189 h 1272539"/>
              <a:gd name="connsiteX1" fmla="*/ 6350 w 10092690"/>
              <a:gd name="connsiteY1" fmla="*/ 1266189 h 1272539"/>
              <a:gd name="connsiteX2" fmla="*/ 6350 w 10092690"/>
              <a:gd name="connsiteY2" fmla="*/ 6350 h 1272539"/>
              <a:gd name="connsiteX3" fmla="*/ 10086340 w 10092690"/>
              <a:gd name="connsiteY3" fmla="*/ 6350 h 1272539"/>
              <a:gd name="connsiteX4" fmla="*/ 10086340 w 10092690"/>
              <a:gd name="connsiteY4" fmla="*/ 1266189 h 1272539"/>
              <a:gd name="connsiteX5" fmla="*/ 5046979 w 10092690"/>
              <a:gd name="connsiteY5" fmla="*/ 1266189 h 12725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92690" h="1272539">
                <a:moveTo>
                  <a:pt x="5046979" y="1266189"/>
                </a:moveTo>
                <a:lnTo>
                  <a:pt x="6350" y="1266189"/>
                </a:lnTo>
                <a:lnTo>
                  <a:pt x="6350" y="6350"/>
                </a:lnTo>
                <a:lnTo>
                  <a:pt x="10086340" y="6350"/>
                </a:lnTo>
                <a:lnTo>
                  <a:pt x="10086340" y="1266189"/>
                </a:lnTo>
                <a:lnTo>
                  <a:pt x="5046979" y="1266189"/>
                </a:lnTo>
              </a:path>
            </a:pathLst>
          </a:custGeom>
          <a:noFill/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6785919" y="2501712"/>
            <a:ext cx="792365" cy="396621"/>
          </a:xfrm>
          <a:custGeom>
            <a:avLst/>
            <a:gdLst>
              <a:gd name="connsiteX0" fmla="*/ 413714 w 792365"/>
              <a:gd name="connsiteY0" fmla="*/ 17970 h 396621"/>
              <a:gd name="connsiteX1" fmla="*/ 774393 w 792365"/>
              <a:gd name="connsiteY1" fmla="*/ 198310 h 396621"/>
              <a:gd name="connsiteX2" fmla="*/ 413714 w 792365"/>
              <a:gd name="connsiteY2" fmla="*/ 378650 h 396621"/>
              <a:gd name="connsiteX3" fmla="*/ 54303 w 792365"/>
              <a:gd name="connsiteY3" fmla="*/ 198310 h 396621"/>
              <a:gd name="connsiteX4" fmla="*/ 413714 w 792365"/>
              <a:gd name="connsiteY4" fmla="*/ 17970 h 396621"/>
              <a:gd name="connsiteX5" fmla="*/ 234643 w 792365"/>
              <a:gd name="connsiteY5" fmla="*/ 198310 h 3966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792365" h="396621">
                <a:moveTo>
                  <a:pt x="413714" y="17970"/>
                </a:moveTo>
                <a:cubicBezTo>
                  <a:pt x="774393" y="198310"/>
                  <a:pt x="774393" y="198310"/>
                  <a:pt x="774393" y="198310"/>
                </a:cubicBezTo>
                <a:lnTo>
                  <a:pt x="413714" y="378650"/>
                </a:lnTo>
                <a:cubicBezTo>
                  <a:pt x="413714" y="378650"/>
                  <a:pt x="234643" y="198310"/>
                  <a:pt x="54303" y="198310"/>
                </a:cubicBezTo>
                <a:cubicBezTo>
                  <a:pt x="-126035" y="198310"/>
                  <a:pt x="413714" y="17970"/>
                  <a:pt x="413714" y="17970"/>
                </a:cubicBezTo>
                <a:lnTo>
                  <a:pt x="234643" y="198310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7047230" y="2287271"/>
            <a:ext cx="170180" cy="419100"/>
          </a:xfrm>
          <a:custGeom>
            <a:avLst/>
            <a:gdLst>
              <a:gd name="connsiteX0" fmla="*/ 135889 w 170180"/>
              <a:gd name="connsiteY0" fmla="*/ 419100 h 419100"/>
              <a:gd name="connsiteX1" fmla="*/ 0 w 170180"/>
              <a:gd name="connsiteY1" fmla="*/ 11429 h 419100"/>
              <a:gd name="connsiteX2" fmla="*/ 17779 w 170180"/>
              <a:gd name="connsiteY2" fmla="*/ 6350 h 419100"/>
              <a:gd name="connsiteX3" fmla="*/ 34289 w 170180"/>
              <a:gd name="connsiteY3" fmla="*/ 0 h 419100"/>
              <a:gd name="connsiteX4" fmla="*/ 170179 w 170180"/>
              <a:gd name="connsiteY4" fmla="*/ 406400 h 419100"/>
              <a:gd name="connsiteX5" fmla="*/ 152400 w 170180"/>
              <a:gd name="connsiteY5" fmla="*/ 412750 h 419100"/>
              <a:gd name="connsiteX6" fmla="*/ 135889 w 170180"/>
              <a:gd name="connsiteY6" fmla="*/ 419100 h 419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170180" h="419100">
                <a:moveTo>
                  <a:pt x="135889" y="419100"/>
                </a:moveTo>
                <a:lnTo>
                  <a:pt x="0" y="11429"/>
                </a:lnTo>
                <a:lnTo>
                  <a:pt x="17779" y="6350"/>
                </a:lnTo>
                <a:lnTo>
                  <a:pt x="34289" y="0"/>
                </a:lnTo>
                <a:lnTo>
                  <a:pt x="170179" y="406400"/>
                </a:lnTo>
                <a:lnTo>
                  <a:pt x="152400" y="412750"/>
                </a:lnTo>
                <a:lnTo>
                  <a:pt x="135889" y="4191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7015484" y="2160272"/>
            <a:ext cx="120649" cy="186689"/>
          </a:xfrm>
          <a:custGeom>
            <a:avLst/>
            <a:gdLst>
              <a:gd name="connsiteX0" fmla="*/ 104139 w 120649"/>
              <a:gd name="connsiteY0" fmla="*/ 140969 h 186689"/>
              <a:gd name="connsiteX1" fmla="*/ 120650 w 120649"/>
              <a:gd name="connsiteY1" fmla="*/ 147319 h 186689"/>
              <a:gd name="connsiteX2" fmla="*/ 5079 w 120649"/>
              <a:gd name="connsiteY2" fmla="*/ 0 h 186689"/>
              <a:gd name="connsiteX3" fmla="*/ 0 w 120649"/>
              <a:gd name="connsiteY3" fmla="*/ 186689 h 186689"/>
              <a:gd name="connsiteX4" fmla="*/ 10159 w 120649"/>
              <a:gd name="connsiteY4" fmla="*/ 173989 h 186689"/>
              <a:gd name="connsiteX5" fmla="*/ 21589 w 120649"/>
              <a:gd name="connsiteY5" fmla="*/ 161289 h 186689"/>
              <a:gd name="connsiteX6" fmla="*/ 35559 w 120649"/>
              <a:gd name="connsiteY6" fmla="*/ 151129 h 186689"/>
              <a:gd name="connsiteX7" fmla="*/ 52069 w 120649"/>
              <a:gd name="connsiteY7" fmla="*/ 143509 h 186689"/>
              <a:gd name="connsiteX8" fmla="*/ 69850 w 120649"/>
              <a:gd name="connsiteY8" fmla="*/ 139700 h 186689"/>
              <a:gd name="connsiteX9" fmla="*/ 87629 w 120649"/>
              <a:gd name="connsiteY9" fmla="*/ 139700 h 186689"/>
              <a:gd name="connsiteX10" fmla="*/ 104139 w 120649"/>
              <a:gd name="connsiteY10" fmla="*/ 140969 h 1866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120649" h="186689">
                <a:moveTo>
                  <a:pt x="104139" y="140969"/>
                </a:moveTo>
                <a:lnTo>
                  <a:pt x="120650" y="147319"/>
                </a:lnTo>
                <a:lnTo>
                  <a:pt x="5079" y="0"/>
                </a:lnTo>
                <a:lnTo>
                  <a:pt x="0" y="186689"/>
                </a:lnTo>
                <a:lnTo>
                  <a:pt x="10159" y="173989"/>
                </a:lnTo>
                <a:lnTo>
                  <a:pt x="21589" y="161289"/>
                </a:lnTo>
                <a:lnTo>
                  <a:pt x="35559" y="151129"/>
                </a:lnTo>
                <a:lnTo>
                  <a:pt x="52069" y="143509"/>
                </a:lnTo>
                <a:lnTo>
                  <a:pt x="69850" y="139700"/>
                </a:lnTo>
                <a:lnTo>
                  <a:pt x="87629" y="139700"/>
                </a:lnTo>
                <a:lnTo>
                  <a:pt x="104139" y="14096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3500" y="1797050"/>
            <a:ext cx="3086100" cy="2908301"/>
          </a:xfrm>
          <a:prstGeom prst="rect">
            <a:avLst/>
          </a:prstGeom>
          <a:noFill/>
        </p:spPr>
      </p:pic>
      <p:sp>
        <p:nvSpPr>
          <p:cNvPr id="22" name="TextBox 1"/>
          <p:cNvSpPr txBox="1"/>
          <p:nvPr/>
        </p:nvSpPr>
        <p:spPr>
          <a:xfrm>
            <a:off x="6781800" y="2032000"/>
            <a:ext cx="128240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7277100" y="3429003"/>
            <a:ext cx="187552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2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6184900" y="2482850"/>
            <a:ext cx="169794" cy="35392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7632700" y="1644650"/>
          <a:ext cx="164590" cy="230188"/>
        </p:xfrm>
        <a:graphic>
          <a:graphicData uri="http://schemas.openxmlformats.org/presentationml/2006/ole">
            <p:oleObj spid="_x0000_s4098" name="Equation" r:id="rId4" imgW="126720" imgH="1774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03300" y="5149850"/>
          <a:ext cx="3440113" cy="838200"/>
        </p:xfrm>
        <a:graphic>
          <a:graphicData uri="http://schemas.openxmlformats.org/presentationml/2006/ole">
            <p:oleObj spid="_x0000_s4100" name="Equation" r:id="rId5" imgW="1612800" imgH="39348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03300" y="6369050"/>
          <a:ext cx="325437" cy="306387"/>
        </p:xfrm>
        <a:graphic>
          <a:graphicData uri="http://schemas.openxmlformats.org/presentationml/2006/ole">
            <p:oleObj spid="_x0000_s4103" name="Equation" r:id="rId6" imgW="126720" imgH="17748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6718300" y="2025650"/>
            <a:ext cx="2286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070100" y="3625850"/>
          <a:ext cx="1735137" cy="622300"/>
        </p:xfrm>
        <a:graphic>
          <a:graphicData uri="http://schemas.openxmlformats.org/presentationml/2006/ole">
            <p:oleObj spid="_x0000_s4104" name="Equation" r:id="rId7" imgW="812520" imgH="29196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7023100" y="4997450"/>
          <a:ext cx="2468562" cy="707217"/>
        </p:xfrm>
        <a:graphic>
          <a:graphicData uri="http://schemas.openxmlformats.org/presentationml/2006/ole">
            <p:oleObj spid="_x0000_s4109" name="Equation" r:id="rId8" imgW="1371600" imgH="393480" progId="Equation.DSMT4">
              <p:embed/>
            </p:oleObj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946900" y="6369050"/>
          <a:ext cx="2925762" cy="523875"/>
        </p:xfrm>
        <a:graphic>
          <a:graphicData uri="http://schemas.openxmlformats.org/presentationml/2006/ole">
            <p:oleObj spid="_x0000_s4110" name="Equation" r:id="rId9" imgW="1625400" imgH="291960" progId="Equation.DSMT4">
              <p:embed/>
            </p:oleObj>
          </a:graphicData>
        </a:graphic>
      </p:graphicFrame>
      <p:sp>
        <p:nvSpPr>
          <p:cNvPr id="26" name="TextBox 1"/>
          <p:cNvSpPr txBox="1"/>
          <p:nvPr/>
        </p:nvSpPr>
        <p:spPr>
          <a:xfrm>
            <a:off x="5270500" y="5226050"/>
            <a:ext cx="4671151" cy="158503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HS: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HS,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using the divergence theorem (Green’s formula):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3702" y="355602"/>
            <a:ext cx="7910820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Continuity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65100" y="1873250"/>
            <a:ext cx="4953000" cy="5562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194300" y="4845050"/>
            <a:ext cx="4800600" cy="2590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3"/>
          <p:cNvSpPr/>
          <p:nvPr/>
        </p:nvSpPr>
        <p:spPr>
          <a:xfrm>
            <a:off x="-6347" y="-6346"/>
            <a:ext cx="10092689" cy="1272539"/>
          </a:xfrm>
          <a:custGeom>
            <a:avLst/>
            <a:gdLst>
              <a:gd name="connsiteX0" fmla="*/ 5046979 w 10092690"/>
              <a:gd name="connsiteY0" fmla="*/ 1266189 h 1272539"/>
              <a:gd name="connsiteX1" fmla="*/ 6350 w 10092690"/>
              <a:gd name="connsiteY1" fmla="*/ 1266189 h 1272539"/>
              <a:gd name="connsiteX2" fmla="*/ 6350 w 10092690"/>
              <a:gd name="connsiteY2" fmla="*/ 6350 h 1272539"/>
              <a:gd name="connsiteX3" fmla="*/ 10086340 w 10092690"/>
              <a:gd name="connsiteY3" fmla="*/ 6350 h 1272539"/>
              <a:gd name="connsiteX4" fmla="*/ 10086340 w 10092690"/>
              <a:gd name="connsiteY4" fmla="*/ 1266189 h 1272539"/>
              <a:gd name="connsiteX5" fmla="*/ 5046979 w 10092690"/>
              <a:gd name="connsiteY5" fmla="*/ 1266189 h 12725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92690" h="1272539">
                <a:moveTo>
                  <a:pt x="5046979" y="1266189"/>
                </a:moveTo>
                <a:lnTo>
                  <a:pt x="6350" y="1266189"/>
                </a:lnTo>
                <a:lnTo>
                  <a:pt x="6350" y="6350"/>
                </a:lnTo>
                <a:lnTo>
                  <a:pt x="10086340" y="6350"/>
                </a:lnTo>
                <a:lnTo>
                  <a:pt x="10086340" y="1266189"/>
                </a:lnTo>
                <a:lnTo>
                  <a:pt x="5046979" y="1266189"/>
                </a:lnTo>
              </a:path>
            </a:pathLst>
          </a:custGeom>
          <a:noFill/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6785919" y="2501712"/>
            <a:ext cx="792365" cy="396621"/>
          </a:xfrm>
          <a:custGeom>
            <a:avLst/>
            <a:gdLst>
              <a:gd name="connsiteX0" fmla="*/ 413714 w 792365"/>
              <a:gd name="connsiteY0" fmla="*/ 17970 h 396621"/>
              <a:gd name="connsiteX1" fmla="*/ 774393 w 792365"/>
              <a:gd name="connsiteY1" fmla="*/ 198310 h 396621"/>
              <a:gd name="connsiteX2" fmla="*/ 413714 w 792365"/>
              <a:gd name="connsiteY2" fmla="*/ 378650 h 396621"/>
              <a:gd name="connsiteX3" fmla="*/ 54303 w 792365"/>
              <a:gd name="connsiteY3" fmla="*/ 198310 h 396621"/>
              <a:gd name="connsiteX4" fmla="*/ 413714 w 792365"/>
              <a:gd name="connsiteY4" fmla="*/ 17970 h 396621"/>
              <a:gd name="connsiteX5" fmla="*/ 234643 w 792365"/>
              <a:gd name="connsiteY5" fmla="*/ 198310 h 3966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792365" h="396621">
                <a:moveTo>
                  <a:pt x="413714" y="17970"/>
                </a:moveTo>
                <a:cubicBezTo>
                  <a:pt x="774393" y="198310"/>
                  <a:pt x="774393" y="198310"/>
                  <a:pt x="774393" y="198310"/>
                </a:cubicBezTo>
                <a:lnTo>
                  <a:pt x="413714" y="378650"/>
                </a:lnTo>
                <a:cubicBezTo>
                  <a:pt x="413714" y="378650"/>
                  <a:pt x="234643" y="198310"/>
                  <a:pt x="54303" y="198310"/>
                </a:cubicBezTo>
                <a:cubicBezTo>
                  <a:pt x="-126035" y="198310"/>
                  <a:pt x="413714" y="17970"/>
                  <a:pt x="413714" y="17970"/>
                </a:cubicBezTo>
                <a:lnTo>
                  <a:pt x="234643" y="198310"/>
                </a:lnTo>
              </a:path>
            </a:pathLst>
          </a:custGeom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7047230" y="2287271"/>
            <a:ext cx="170180" cy="419100"/>
          </a:xfrm>
          <a:custGeom>
            <a:avLst/>
            <a:gdLst>
              <a:gd name="connsiteX0" fmla="*/ 135889 w 170180"/>
              <a:gd name="connsiteY0" fmla="*/ 419100 h 419100"/>
              <a:gd name="connsiteX1" fmla="*/ 0 w 170180"/>
              <a:gd name="connsiteY1" fmla="*/ 11429 h 419100"/>
              <a:gd name="connsiteX2" fmla="*/ 17779 w 170180"/>
              <a:gd name="connsiteY2" fmla="*/ 6350 h 419100"/>
              <a:gd name="connsiteX3" fmla="*/ 34289 w 170180"/>
              <a:gd name="connsiteY3" fmla="*/ 0 h 419100"/>
              <a:gd name="connsiteX4" fmla="*/ 170179 w 170180"/>
              <a:gd name="connsiteY4" fmla="*/ 406400 h 419100"/>
              <a:gd name="connsiteX5" fmla="*/ 152400 w 170180"/>
              <a:gd name="connsiteY5" fmla="*/ 412750 h 419100"/>
              <a:gd name="connsiteX6" fmla="*/ 135889 w 170180"/>
              <a:gd name="connsiteY6" fmla="*/ 419100 h 4191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170180" h="419100">
                <a:moveTo>
                  <a:pt x="135889" y="419100"/>
                </a:moveTo>
                <a:lnTo>
                  <a:pt x="0" y="11429"/>
                </a:lnTo>
                <a:lnTo>
                  <a:pt x="17779" y="6350"/>
                </a:lnTo>
                <a:lnTo>
                  <a:pt x="34289" y="0"/>
                </a:lnTo>
                <a:lnTo>
                  <a:pt x="170179" y="406400"/>
                </a:lnTo>
                <a:lnTo>
                  <a:pt x="152400" y="412750"/>
                </a:lnTo>
                <a:lnTo>
                  <a:pt x="135889" y="41910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7015484" y="2160272"/>
            <a:ext cx="120649" cy="186689"/>
          </a:xfrm>
          <a:custGeom>
            <a:avLst/>
            <a:gdLst>
              <a:gd name="connsiteX0" fmla="*/ 104139 w 120649"/>
              <a:gd name="connsiteY0" fmla="*/ 140969 h 186689"/>
              <a:gd name="connsiteX1" fmla="*/ 120650 w 120649"/>
              <a:gd name="connsiteY1" fmla="*/ 147319 h 186689"/>
              <a:gd name="connsiteX2" fmla="*/ 5079 w 120649"/>
              <a:gd name="connsiteY2" fmla="*/ 0 h 186689"/>
              <a:gd name="connsiteX3" fmla="*/ 0 w 120649"/>
              <a:gd name="connsiteY3" fmla="*/ 186689 h 186689"/>
              <a:gd name="connsiteX4" fmla="*/ 10159 w 120649"/>
              <a:gd name="connsiteY4" fmla="*/ 173989 h 186689"/>
              <a:gd name="connsiteX5" fmla="*/ 21589 w 120649"/>
              <a:gd name="connsiteY5" fmla="*/ 161289 h 186689"/>
              <a:gd name="connsiteX6" fmla="*/ 35559 w 120649"/>
              <a:gd name="connsiteY6" fmla="*/ 151129 h 186689"/>
              <a:gd name="connsiteX7" fmla="*/ 52069 w 120649"/>
              <a:gd name="connsiteY7" fmla="*/ 143509 h 186689"/>
              <a:gd name="connsiteX8" fmla="*/ 69850 w 120649"/>
              <a:gd name="connsiteY8" fmla="*/ 139700 h 186689"/>
              <a:gd name="connsiteX9" fmla="*/ 87629 w 120649"/>
              <a:gd name="connsiteY9" fmla="*/ 139700 h 186689"/>
              <a:gd name="connsiteX10" fmla="*/ 104139 w 120649"/>
              <a:gd name="connsiteY10" fmla="*/ 140969 h 18668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  <a:cxn ang="7">
                <a:pos x="connsiteX7" y="connsiteY7"/>
              </a:cxn>
              <a:cxn ang="8">
                <a:pos x="connsiteX8" y="connsiteY8"/>
              </a:cxn>
              <a:cxn ang="9">
                <a:pos x="connsiteX9" y="connsiteY9"/>
              </a:cxn>
              <a:cxn ang="10">
                <a:pos x="connsiteX10" y="connsiteY10"/>
              </a:cxn>
            </a:cxnLst>
            <a:rect l="l" t="t" r="r" b="b"/>
            <a:pathLst>
              <a:path w="120649" h="186689">
                <a:moveTo>
                  <a:pt x="104139" y="140969"/>
                </a:moveTo>
                <a:lnTo>
                  <a:pt x="120650" y="147319"/>
                </a:lnTo>
                <a:lnTo>
                  <a:pt x="5079" y="0"/>
                </a:lnTo>
                <a:lnTo>
                  <a:pt x="0" y="186689"/>
                </a:lnTo>
                <a:lnTo>
                  <a:pt x="10159" y="173989"/>
                </a:lnTo>
                <a:lnTo>
                  <a:pt x="21589" y="161289"/>
                </a:lnTo>
                <a:lnTo>
                  <a:pt x="35559" y="151129"/>
                </a:lnTo>
                <a:lnTo>
                  <a:pt x="52069" y="143509"/>
                </a:lnTo>
                <a:lnTo>
                  <a:pt x="69850" y="139700"/>
                </a:lnTo>
                <a:lnTo>
                  <a:pt x="87629" y="139700"/>
                </a:lnTo>
                <a:lnTo>
                  <a:pt x="104139" y="140969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30903" y="2146299"/>
            <a:ext cx="3086100" cy="2908301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93702" y="355602"/>
            <a:ext cx="7910820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Continuity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6781800" y="2032000"/>
            <a:ext cx="128240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7277100" y="3429003"/>
            <a:ext cx="187552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2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6197600" y="2527300"/>
            <a:ext cx="157094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241300" y="5378450"/>
            <a:ext cx="4267200" cy="1713275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n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a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lso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fin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as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lux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nsity as                  </a:t>
            </a:r>
          </a:p>
          <a:p>
            <a:pPr>
              <a:lnSpc>
                <a:spcPts val="22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2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2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2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shows that eqn. I.1 is actually a </a:t>
            </a:r>
          </a:p>
          <a:p>
            <a:pPr>
              <a:lnSpc>
                <a:spcPts val="22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ntinuity equation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870700" y="1873250"/>
          <a:ext cx="325437" cy="306387"/>
        </p:xfrm>
        <a:graphic>
          <a:graphicData uri="http://schemas.openxmlformats.org/presentationml/2006/ole">
            <p:oleObj spid="_x0000_s37895" name="Equation" r:id="rId4" imgW="126720" imgH="17748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6718300" y="2025650"/>
            <a:ext cx="2286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5575300" y="5683250"/>
          <a:ext cx="3771658" cy="1143000"/>
        </p:xfrm>
        <a:graphic>
          <a:graphicData uri="http://schemas.openxmlformats.org/presentationml/2006/ole">
            <p:oleObj spid="_x0000_s37899" name="Equation" r:id="rId5" imgW="1295280" imgH="39348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384300" y="5759450"/>
          <a:ext cx="1447800" cy="702349"/>
        </p:xfrm>
        <a:graphic>
          <a:graphicData uri="http://schemas.openxmlformats.org/presentationml/2006/ole">
            <p:oleObj spid="_x0000_s37900" name="Equation" r:id="rId6" imgW="469800" imgH="22860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5422900" y="5607050"/>
            <a:ext cx="4038600" cy="1295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"/>
          <p:cNvSpPr txBox="1"/>
          <p:nvPr/>
        </p:nvSpPr>
        <p:spPr>
          <a:xfrm>
            <a:off x="165100" y="1568450"/>
            <a:ext cx="9128140" cy="37779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nce this holds for every volume, this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latio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quivalen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he continuity equation expresses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-  mass conservation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AND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-   fluid flow occurring in a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continuous fashion !!!!! </a:t>
            </a:r>
          </a:p>
          <a:p>
            <a:pPr>
              <a:lnSpc>
                <a:spcPts val="1000"/>
              </a:lnSpc>
            </a:pPr>
            <a:endParaRPr lang="en-US" altLang="zh-CN" sz="1700" dirty="0" smtClean="0">
              <a:latin typeface="Comic Sans MS" pitchFamily="66" charset="0"/>
            </a:endParaRPr>
          </a:p>
          <a:p>
            <a:pPr>
              <a:lnSpc>
                <a:spcPts val="2100"/>
              </a:lnSpc>
              <a:tabLst>
                <a:tab pos="9039589" algn="l"/>
              </a:tabLst>
            </a:pP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8900" y="1492250"/>
            <a:ext cx="4800600" cy="3657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74700" y="2330450"/>
          <a:ext cx="3746500" cy="990600"/>
        </p:xfrm>
        <a:graphic>
          <a:graphicData uri="http://schemas.openxmlformats.org/presentationml/2006/ole">
            <p:oleObj spid="_x0000_s37901" name="Equation" r:id="rId7" imgW="1485720" imgH="39348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88900" y="5226050"/>
            <a:ext cx="9601200" cy="2057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3"/>
          <p:cNvSpPr/>
          <p:nvPr/>
        </p:nvSpPr>
        <p:spPr>
          <a:xfrm>
            <a:off x="-6347" y="-6346"/>
            <a:ext cx="10092689" cy="1272539"/>
          </a:xfrm>
          <a:custGeom>
            <a:avLst/>
            <a:gdLst>
              <a:gd name="connsiteX0" fmla="*/ 5046979 w 10092690"/>
              <a:gd name="connsiteY0" fmla="*/ 1266189 h 1272539"/>
              <a:gd name="connsiteX1" fmla="*/ 6350 w 10092690"/>
              <a:gd name="connsiteY1" fmla="*/ 1266189 h 1272539"/>
              <a:gd name="connsiteX2" fmla="*/ 6350 w 10092690"/>
              <a:gd name="connsiteY2" fmla="*/ 6350 h 1272539"/>
              <a:gd name="connsiteX3" fmla="*/ 10086340 w 10092690"/>
              <a:gd name="connsiteY3" fmla="*/ 6350 h 1272539"/>
              <a:gd name="connsiteX4" fmla="*/ 10086340 w 10092690"/>
              <a:gd name="connsiteY4" fmla="*/ 1266189 h 1272539"/>
              <a:gd name="connsiteX5" fmla="*/ 5046979 w 10092690"/>
              <a:gd name="connsiteY5" fmla="*/ 1266189 h 12725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92690" h="1272539">
                <a:moveTo>
                  <a:pt x="5046979" y="1266189"/>
                </a:moveTo>
                <a:lnTo>
                  <a:pt x="6350" y="1266189"/>
                </a:lnTo>
                <a:lnTo>
                  <a:pt x="6350" y="6350"/>
                </a:lnTo>
                <a:lnTo>
                  <a:pt x="10086340" y="6350"/>
                </a:lnTo>
                <a:lnTo>
                  <a:pt x="10086340" y="1266189"/>
                </a:lnTo>
                <a:lnTo>
                  <a:pt x="5046979" y="1266189"/>
                </a:lnTo>
              </a:path>
            </a:pathLst>
          </a:custGeom>
          <a:noFill/>
          <a:ln w="127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0" y="349250"/>
            <a:ext cx="9773509" cy="61040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Continuity Equation &amp; Compressibility</a:t>
            </a:r>
            <a:endParaRPr lang="en-US" altLang="zh-CN" sz="4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22" name="TextBox 1"/>
          <p:cNvSpPr txBox="1"/>
          <p:nvPr/>
        </p:nvSpPr>
        <p:spPr>
          <a:xfrm>
            <a:off x="6781800" y="2032000"/>
            <a:ext cx="128240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718300" y="2025650"/>
            <a:ext cx="2286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"/>
          <p:cNvSpPr txBox="1"/>
          <p:nvPr/>
        </p:nvSpPr>
        <p:spPr>
          <a:xfrm>
            <a:off x="165100" y="1568450"/>
            <a:ext cx="9246121" cy="621450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rom the continuity equation,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find directly that ,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course, the first two terms define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agrangia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erivative, so that for a moving fluid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element we find that its density changes according to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other words, the density of the fluid element changes as the divergence of the velocity flow. 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f the density of the fluid cannot change, we call it an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compressible fluid ,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 which             .</a:t>
            </a:r>
          </a:p>
          <a:p>
            <a:pPr>
              <a:lnSpc>
                <a:spcPts val="2000"/>
              </a:lnSpc>
              <a:tabLst>
                <a:tab pos="9039589" algn="l"/>
              </a:tabLst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</a:t>
            </a:r>
            <a:endParaRPr lang="en-US" altLang="zh-CN" sz="1700" dirty="0" smtClean="0">
              <a:latin typeface="Comic Sans MS" pitchFamily="66" charset="0"/>
            </a:endParaRPr>
          </a:p>
          <a:p>
            <a:pPr>
              <a:lnSpc>
                <a:spcPts val="2100"/>
              </a:lnSpc>
              <a:tabLst>
                <a:tab pos="9039589" algn="l"/>
              </a:tabLst>
            </a:pPr>
            <a:r>
              <a:rPr lang="en-US" altLang="zh-CN" sz="1700" dirty="0" smtClean="0">
                <a:latin typeface="Comic Sans MS" pitchFamily="66" charset="0"/>
              </a:rPr>
              <a:t>	</a:t>
            </a: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2908300" y="1873250"/>
          <a:ext cx="3009900" cy="990600"/>
        </p:xfrm>
        <a:graphic>
          <a:graphicData uri="http://schemas.openxmlformats.org/presentationml/2006/ole">
            <p:oleObj spid="_x0000_s100357" name="Equation" r:id="rId3" imgW="1193760" imgH="393480" progId="Equation.DSMT4">
              <p:embed/>
            </p:oleObj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2870200" y="3473450"/>
          <a:ext cx="4002088" cy="990600"/>
        </p:xfrm>
        <a:graphic>
          <a:graphicData uri="http://schemas.openxmlformats.org/presentationml/2006/ole">
            <p:oleObj spid="_x0000_s100358" name="Equation" r:id="rId4" imgW="1587240" imgH="393480" progId="Equation.DSMT4">
              <p:embed/>
            </p:oleObj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3289300" y="5378450"/>
          <a:ext cx="2625725" cy="1054100"/>
        </p:xfrm>
        <a:graphic>
          <a:graphicData uri="http://schemas.openxmlformats.org/presentationml/2006/ole">
            <p:oleObj spid="_x0000_s100359" name="Equation" r:id="rId5" imgW="1041120" imgH="41904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3060700" y="5226050"/>
            <a:ext cx="2971800" cy="1295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8394700" y="6826250"/>
          <a:ext cx="1090613" cy="430386"/>
        </p:xfrm>
        <a:graphic>
          <a:graphicData uri="http://schemas.openxmlformats.org/presentationml/2006/ole">
            <p:oleObj spid="_x0000_s100360" name="Equation" r:id="rId6" imgW="6094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698500" y="501650"/>
            <a:ext cx="9029716" cy="66247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Momentum Conserv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241300" y="1873250"/>
            <a:ext cx="8156079" cy="82535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n considering the fluid momentum,               , via the Boltzmann moment equation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obtain the equation of momentum conservation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composing the velocity v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o the bulk velocity u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and the random component w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have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y separating out the trace of the symmetric dyadic  w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 we write 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1841500" y="2101850"/>
          <a:ext cx="5168900" cy="954088"/>
        </p:xfrm>
        <a:graphic>
          <a:graphicData uri="http://schemas.openxmlformats.org/presentationml/2006/ole">
            <p:oleObj spid="_x0000_s155653" name="Equation" r:id="rId3" imgW="2616120" imgH="482400" progId="Equation.DSMT4">
              <p:embed/>
            </p:oleObj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2908300" y="5226050"/>
          <a:ext cx="3140597" cy="609600"/>
        </p:xfrm>
        <a:graphic>
          <a:graphicData uri="http://schemas.openxmlformats.org/presentationml/2006/ole">
            <p:oleObj spid="_x0000_s155655" name="Equation" r:id="rId4" imgW="1307880" imgH="253800" progId="Equation.DSMT4">
              <p:embed/>
            </p:oleObj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3898900" y="1720850"/>
          <a:ext cx="1003300" cy="452437"/>
        </p:xfrm>
        <a:graphic>
          <a:graphicData uri="http://schemas.openxmlformats.org/presentationml/2006/ole">
            <p:oleObj spid="_x0000_s155656" name="Equation" r:id="rId5" imgW="507960" imgH="228600" progId="Equation.DSMT4">
              <p:embed/>
            </p:oleObj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2374900" y="3625850"/>
          <a:ext cx="4900613" cy="975592"/>
        </p:xfrm>
        <a:graphic>
          <a:graphicData uri="http://schemas.openxmlformats.org/presentationml/2006/ole">
            <p:oleObj spid="_x0000_s155657" name="Equation" r:id="rId6" imgW="2171520" imgH="43164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1079500" y="3473450"/>
            <a:ext cx="7543800" cy="1371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3060700" y="6597650"/>
          <a:ext cx="3079750" cy="609600"/>
        </p:xfrm>
        <a:graphic>
          <a:graphicData uri="http://schemas.openxmlformats.org/presentationml/2006/ole">
            <p:oleObj spid="_x0000_s155658" name="Equation" r:id="rId7" imgW="1282680" imgH="253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2832100" y="6445250"/>
            <a:ext cx="3657600" cy="88265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"/>
          <p:cNvSpPr txBox="1"/>
          <p:nvPr/>
        </p:nvSpPr>
        <p:spPr>
          <a:xfrm>
            <a:off x="1689100" y="3473450"/>
            <a:ext cx="7204313" cy="720183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What is a Fluid ?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27100" y="2254250"/>
            <a:ext cx="8382000" cy="2895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698500" y="501650"/>
            <a:ext cx="9029716" cy="66247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Momentum Conserv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241300" y="1263650"/>
            <a:ext cx="6549870" cy="82535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y separating out the trace of the symmetric dyadic  w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k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 we write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P is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“gas pressure”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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ik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is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“viscous stress tensor” </a:t>
            </a: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we obtain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momentum equatio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, in its conservation form, </a:t>
            </a: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3289300" y="2254250"/>
          <a:ext cx="3079750" cy="609600"/>
        </p:xfrm>
        <a:graphic>
          <a:graphicData uri="http://schemas.openxmlformats.org/presentationml/2006/ole">
            <p:oleObj spid="_x0000_s156678" name="Equation" r:id="rId3" imgW="1282680" imgH="253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060700" y="2101850"/>
            <a:ext cx="3657600" cy="88265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6679" name="Object 7"/>
          <p:cNvGraphicFramePr>
            <a:graphicFrameLocks noChangeAspect="1"/>
          </p:cNvGraphicFramePr>
          <p:nvPr/>
        </p:nvGraphicFramePr>
        <p:xfrm>
          <a:off x="5651500" y="3473450"/>
          <a:ext cx="1776413" cy="762000"/>
        </p:xfrm>
        <a:graphic>
          <a:graphicData uri="http://schemas.openxmlformats.org/presentationml/2006/ole">
            <p:oleObj spid="_x0000_s156679" name="Equation" r:id="rId4" imgW="901440" imgH="393480" progId="Equation.DSMT4">
              <p:embed/>
            </p:oleObj>
          </a:graphicData>
        </a:graphic>
      </p:graphicFrame>
      <p:graphicFrame>
        <p:nvGraphicFramePr>
          <p:cNvPr id="156680" name="Object 8"/>
          <p:cNvGraphicFramePr>
            <a:graphicFrameLocks noChangeAspect="1"/>
          </p:cNvGraphicFramePr>
          <p:nvPr/>
        </p:nvGraphicFramePr>
        <p:xfrm>
          <a:off x="5651500" y="4235450"/>
          <a:ext cx="3101975" cy="835025"/>
        </p:xfrm>
        <a:graphic>
          <a:graphicData uri="http://schemas.openxmlformats.org/presentationml/2006/ole">
            <p:oleObj spid="_x0000_s156680" name="Equation" r:id="rId5" imgW="1574640" imgH="4316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698500" y="3397250"/>
            <a:ext cx="8382000" cy="1752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1863725" y="5835650"/>
          <a:ext cx="6075363" cy="976313"/>
        </p:xfrm>
        <a:graphic>
          <a:graphicData uri="http://schemas.openxmlformats.org/presentationml/2006/ole">
            <p:oleObj spid="_x0000_s156681" name="Equation" r:id="rId6" imgW="2692080" imgH="43164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698500" y="5683250"/>
            <a:ext cx="8382000" cy="1295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698500" y="501650"/>
            <a:ext cx="9029716" cy="66247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Momentum Conserv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241300" y="1263650"/>
            <a:ext cx="8524770" cy="10561852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omentum Equation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scribes the change of the momentum density          in the i-direction: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flux of the i-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component of momentum in the k-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irection  consists of the sum of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1)  a mean part: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2)  random part I, isotropic pressure part: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3)  random part II,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nisotropic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viscous part:                    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1993900" y="2635250"/>
          <a:ext cx="6075363" cy="976313"/>
        </p:xfrm>
        <a:graphic>
          <a:graphicData uri="http://schemas.openxmlformats.org/presentationml/2006/ole">
            <p:oleObj spid="_x0000_s157701" name="Equation" r:id="rId3" imgW="2692080" imgH="43164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774700" y="2482850"/>
            <a:ext cx="8382000" cy="1295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4813300" y="3930650"/>
          <a:ext cx="458788" cy="412313"/>
        </p:xfrm>
        <a:graphic>
          <a:graphicData uri="http://schemas.openxmlformats.org/presentationml/2006/ole">
            <p:oleObj spid="_x0000_s157702" name="Equation" r:id="rId4" imgW="253800" imgH="228600" progId="Equation.DSMT4">
              <p:embed/>
            </p:oleObj>
          </a:graphicData>
        </a:graphic>
      </p:graphicFrame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6946900" y="5302250"/>
          <a:ext cx="688975" cy="412750"/>
        </p:xfrm>
        <a:graphic>
          <a:graphicData uri="http://schemas.openxmlformats.org/presentationml/2006/ole">
            <p:oleObj spid="_x0000_s157703" name="Equation" r:id="rId5" imgW="380880" imgH="228600" progId="Equation.DSMT4">
              <p:embed/>
            </p:oleObj>
          </a:graphicData>
        </a:graphic>
      </p:graphicFrame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6946900" y="5683250"/>
          <a:ext cx="528638" cy="412750"/>
        </p:xfrm>
        <a:graphic>
          <a:graphicData uri="http://schemas.openxmlformats.org/presentationml/2006/ole">
            <p:oleObj spid="_x0000_s157704" name="Equation" r:id="rId6" imgW="291960" imgH="228600" progId="Equation.DSMT4">
              <p:embed/>
            </p:oleObj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6946900" y="6140450"/>
          <a:ext cx="528638" cy="412750"/>
        </p:xfrm>
        <a:graphic>
          <a:graphicData uri="http://schemas.openxmlformats.org/presentationml/2006/ole">
            <p:oleObj spid="_x0000_s157705" name="Equation" r:id="rId7" imgW="291960" imgH="2286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774700" y="4997450"/>
            <a:ext cx="8382000" cy="1905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2222500" y="501650"/>
            <a:ext cx="5495094" cy="66247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Force Equ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241300" y="1263650"/>
            <a:ext cx="8811708" cy="876648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omentum Equation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y invoking the continuity equation, we may also manipulate the momentum equation so that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it becomes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ce equation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1993900" y="2635250"/>
          <a:ext cx="6075363" cy="976313"/>
        </p:xfrm>
        <a:graphic>
          <a:graphicData uri="http://schemas.openxmlformats.org/presentationml/2006/ole">
            <p:oleObj spid="_x0000_s158722" name="Equation" r:id="rId3" imgW="2692080" imgH="43164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774700" y="2482850"/>
            <a:ext cx="8382000" cy="1295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1689100" y="5226050"/>
          <a:ext cx="6553200" cy="1395559"/>
        </p:xfrm>
        <a:graphic>
          <a:graphicData uri="http://schemas.openxmlformats.org/presentationml/2006/ole">
            <p:oleObj spid="_x0000_s158726" name="Equation" r:id="rId4" imgW="1841400" imgH="393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774700" y="4997450"/>
            <a:ext cx="8382000" cy="1905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2222500" y="501650"/>
            <a:ext cx="5466240" cy="66247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Viscous Stress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241300" y="1263650"/>
            <a:ext cx="8505534" cy="1210073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22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 note on the viscous stress term     : </a:t>
            </a:r>
          </a:p>
          <a:p>
            <a:pPr>
              <a:lnSpc>
                <a:spcPts val="2000"/>
              </a:lnSpc>
            </a:pPr>
            <a:endParaRPr lang="en-US" altLang="zh-CN" sz="22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 Newtonian fluids: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ooke’s Law 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ates that the viscous stress      is linearly proportional to the rate of strain                 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      is the shear deformation tensor, 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parameters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 and  are called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shear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and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bulk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coefficients of viscosity.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4660900" y="1873250"/>
          <a:ext cx="366712" cy="412750"/>
        </p:xfrm>
        <a:graphic>
          <a:graphicData uri="http://schemas.openxmlformats.org/presentationml/2006/ole">
            <p:oleObj spid="_x0000_s164868" name="Equation" r:id="rId3" imgW="203040" imgH="228600" progId="Equation.DSMT4">
              <p:embed/>
            </p:oleObj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7632700" y="3244850"/>
          <a:ext cx="938213" cy="412750"/>
        </p:xfrm>
        <a:graphic>
          <a:graphicData uri="http://schemas.openxmlformats.org/presentationml/2006/ole">
            <p:oleObj spid="_x0000_s164869" name="Equation" r:id="rId4" imgW="520560" imgH="228600" progId="Equation.DSMT4">
              <p:embed/>
            </p:oleObj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3136900" y="3244850"/>
          <a:ext cx="366713" cy="412750"/>
        </p:xfrm>
        <a:graphic>
          <a:graphicData uri="http://schemas.openxmlformats.org/presentationml/2006/ole">
            <p:oleObj spid="_x0000_s164870" name="Equation" r:id="rId5" imgW="203040" imgH="228600" progId="Equation.DSMT4">
              <p:embed/>
            </p:oleObj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2451100" y="3625850"/>
          <a:ext cx="3829767" cy="762000"/>
        </p:xfrm>
        <a:graphic>
          <a:graphicData uri="http://schemas.openxmlformats.org/presentationml/2006/ole">
            <p:oleObj spid="_x0000_s164871" name="Equation" r:id="rId6" imgW="1536480" imgH="304560" progId="Equation.DSMT4">
              <p:embed/>
            </p:oleObj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850900" y="4464050"/>
          <a:ext cx="388937" cy="412750"/>
        </p:xfrm>
        <a:graphic>
          <a:graphicData uri="http://schemas.openxmlformats.org/presentationml/2006/ole">
            <p:oleObj spid="_x0000_s164872" name="Equation" r:id="rId7" imgW="215640" imgH="228600" progId="Equation.DSMT4">
              <p:embed/>
            </p:oleObj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527300" y="4997450"/>
          <a:ext cx="4264025" cy="1006475"/>
        </p:xfrm>
        <a:graphic>
          <a:graphicData uri="http://schemas.openxmlformats.org/presentationml/2006/ole">
            <p:oleObj spid="_x0000_s164873" name="Equation" r:id="rId8" imgW="20574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/>
          <p:cNvSpPr txBox="1"/>
          <p:nvPr/>
        </p:nvSpPr>
        <p:spPr>
          <a:xfrm>
            <a:off x="266700" y="457201"/>
            <a:ext cx="8805296" cy="899732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304704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32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9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the absence of viscous terms, we may easily derive the equation  for the conservation of </a:t>
            </a:r>
          </a:p>
          <a:p>
            <a:pPr>
              <a:lnSpc>
                <a:spcPts val="29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omentum on the basis of macroscopic considerations.  This yields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uler equation. </a:t>
            </a:r>
          </a:p>
          <a:p>
            <a:pPr>
              <a:lnSpc>
                <a:spcPts val="2900"/>
              </a:lnSpc>
              <a:tabLst>
                <a:tab pos="304704" algn="l"/>
              </a:tabLst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s in the case for mass conservation, consider </a:t>
            </a: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an arbitrary volume V, fixed in space, and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bounded by a surface S, with an outward normal    .</a:t>
            </a:r>
          </a:p>
          <a:p>
            <a:pPr>
              <a:lnSpc>
                <a:spcPts val="29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Times New Roman" pitchFamily="18" charset="0"/>
              </a:rPr>
              <a:t>Inside V,  the total momentum  for a fluid with density        and flow velocity      is</a:t>
            </a: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9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9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momentum inside V changes as a result of three factors: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xternal (volume) force,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a well known example is the gravitational force when V embedded in gravity field.</a:t>
            </a:r>
          </a:p>
          <a:p>
            <a:pPr marL="342900" indent="-342900">
              <a:lnSpc>
                <a:spcPts val="2000"/>
              </a:lnSpc>
              <a:buAutoNum type="arabicParenR"/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pressure (surface) force over de surface </a:t>
            </a:r>
            <a:r>
              <a:rPr lang="en-US" altLang="zh-CN" sz="1600" b="1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the volume.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(a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ag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'll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gnor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the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res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enso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erm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a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an eithe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aused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y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viscosity,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ctromagnetic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res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ensor,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tc.):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)  The net transport of momentum by in- and outflow of fluid into and out of V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)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3" y="4"/>
            <a:ext cx="10079990" cy="1259839"/>
          </a:xfrm>
          <a:custGeom>
            <a:avLst/>
            <a:gdLst>
              <a:gd name="connsiteX0" fmla="*/ 5040629 w 10079990"/>
              <a:gd name="connsiteY0" fmla="*/ 1259839 h 1259839"/>
              <a:gd name="connsiteX1" fmla="*/ 0 w 10079990"/>
              <a:gd name="connsiteY1" fmla="*/ 1259839 h 1259839"/>
              <a:gd name="connsiteX2" fmla="*/ 0 w 10079990"/>
              <a:gd name="connsiteY2" fmla="*/ 0 h 1259839"/>
              <a:gd name="connsiteX3" fmla="*/ 10079990 w 10079990"/>
              <a:gd name="connsiteY3" fmla="*/ 0 h 1259839"/>
              <a:gd name="connsiteX4" fmla="*/ 10079990 w 10079990"/>
              <a:gd name="connsiteY4" fmla="*/ 1259839 h 1259839"/>
              <a:gd name="connsiteX5" fmla="*/ 5040629 w 10079990"/>
              <a:gd name="connsiteY5" fmla="*/ 1259839 h 12598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79990" h="1259839">
                <a:moveTo>
                  <a:pt x="5040629" y="1259839"/>
                </a:moveTo>
                <a:lnTo>
                  <a:pt x="0" y="1259839"/>
                </a:lnTo>
                <a:lnTo>
                  <a:pt x="0" y="0"/>
                </a:lnTo>
                <a:lnTo>
                  <a:pt x="10079990" y="0"/>
                </a:lnTo>
                <a:lnTo>
                  <a:pt x="10079990" y="1259839"/>
                </a:lnTo>
                <a:lnTo>
                  <a:pt x="5040629" y="1259839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813300" y="2787650"/>
          <a:ext cx="373062" cy="354012"/>
        </p:xfrm>
        <a:graphic>
          <a:graphicData uri="http://schemas.openxmlformats.org/presentationml/2006/ole">
            <p:oleObj spid="_x0000_s39941" name="Equation" r:id="rId3" imgW="126720" imgH="17748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746500" y="3473450"/>
          <a:ext cx="2258935" cy="762000"/>
        </p:xfrm>
        <a:graphic>
          <a:graphicData uri="http://schemas.openxmlformats.org/presentationml/2006/ole">
            <p:oleObj spid="_x0000_s39942" name="Equation" r:id="rId4" imgW="583920" imgH="29196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499100" y="3244850"/>
          <a:ext cx="447675" cy="328613"/>
        </p:xfrm>
        <a:graphic>
          <a:graphicData uri="http://schemas.openxmlformats.org/presentationml/2006/ole">
            <p:oleObj spid="_x0000_s39943" name="Equation" r:id="rId5" imgW="152280" imgH="164880" progId="Equation.DSMT4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556500" y="3168650"/>
          <a:ext cx="373062" cy="352425"/>
        </p:xfrm>
        <a:graphic>
          <a:graphicData uri="http://schemas.openxmlformats.org/presentationml/2006/ole">
            <p:oleObj spid="_x0000_s39944" name="Equation" r:id="rId6" imgW="126720" imgH="17748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298700" y="0"/>
            <a:ext cx="678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uler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/>
          <p:cNvSpPr txBox="1"/>
          <p:nvPr/>
        </p:nvSpPr>
        <p:spPr>
          <a:xfrm>
            <a:off x="350366" y="273050"/>
            <a:ext cx="8802090" cy="945898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304704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32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xternal (volume) forces,: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where          is the force per unit mass, known as the body force.  An example is the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gravitational force when the volume V is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mbeddde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in a gravitational field.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pressure (surface) force is 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gral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ressur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forc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er uni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rea)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ve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urfac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, 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3"/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momentum transport over the surface area can be inferred by considering at each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surface  point the slanted cylinder of fluid swept out by the area element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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 in time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t,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where S starts on the  surface S and moves with the fluid,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ie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. with velocity       .  The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momentum transported through the slanted cylinder is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so that the total transported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monetum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through the surface S is: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)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3" y="4"/>
            <a:ext cx="10079990" cy="1259839"/>
          </a:xfrm>
          <a:custGeom>
            <a:avLst/>
            <a:gdLst>
              <a:gd name="connsiteX0" fmla="*/ 5040629 w 10079990"/>
              <a:gd name="connsiteY0" fmla="*/ 1259839 h 1259839"/>
              <a:gd name="connsiteX1" fmla="*/ 0 w 10079990"/>
              <a:gd name="connsiteY1" fmla="*/ 1259839 h 1259839"/>
              <a:gd name="connsiteX2" fmla="*/ 0 w 10079990"/>
              <a:gd name="connsiteY2" fmla="*/ 0 h 1259839"/>
              <a:gd name="connsiteX3" fmla="*/ 10079990 w 10079990"/>
              <a:gd name="connsiteY3" fmla="*/ 0 h 1259839"/>
              <a:gd name="connsiteX4" fmla="*/ 10079990 w 10079990"/>
              <a:gd name="connsiteY4" fmla="*/ 1259839 h 1259839"/>
              <a:gd name="connsiteX5" fmla="*/ 5040629 w 10079990"/>
              <a:gd name="connsiteY5" fmla="*/ 1259839 h 12598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79990" h="1259839">
                <a:moveTo>
                  <a:pt x="5040629" y="1259839"/>
                </a:moveTo>
                <a:lnTo>
                  <a:pt x="0" y="1259839"/>
                </a:lnTo>
                <a:lnTo>
                  <a:pt x="0" y="0"/>
                </a:lnTo>
                <a:lnTo>
                  <a:pt x="10079990" y="0"/>
                </a:lnTo>
                <a:lnTo>
                  <a:pt x="10079990" y="1259839"/>
                </a:lnTo>
                <a:lnTo>
                  <a:pt x="5040629" y="1259839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213100" y="4006850"/>
          <a:ext cx="2475781" cy="685800"/>
        </p:xfrm>
        <a:graphic>
          <a:graphicData uri="http://schemas.openxmlformats.org/presentationml/2006/ole">
            <p:oleObj spid="_x0000_s38914" name="Equation" r:id="rId3" imgW="711000" imgH="29196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594099" y="1949450"/>
          <a:ext cx="2122983" cy="685800"/>
        </p:xfrm>
        <a:graphic>
          <a:graphicData uri="http://schemas.openxmlformats.org/presentationml/2006/ole">
            <p:oleObj spid="_x0000_s38915" name="Equation" r:id="rId4" imgW="609480" imgH="29196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384300" y="2635250"/>
          <a:ext cx="449262" cy="481012"/>
        </p:xfrm>
        <a:graphic>
          <a:graphicData uri="http://schemas.openxmlformats.org/presentationml/2006/ole">
            <p:oleObj spid="_x0000_s38916" name="Equation" r:id="rId5" imgW="152280" imgH="241200" progId="Equation.DSMT4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8013700" y="5226050"/>
          <a:ext cx="373062" cy="352425"/>
        </p:xfrm>
        <a:graphic>
          <a:graphicData uri="http://schemas.openxmlformats.org/presentationml/2006/ole">
            <p:oleObj spid="_x0000_s38920" name="Equation" r:id="rId6" imgW="126720" imgH="177480" progId="Equation.DSMT4">
              <p:embed/>
            </p:oleObj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040063" y="6826250"/>
          <a:ext cx="5089525" cy="622300"/>
        </p:xfrm>
        <a:graphic>
          <a:graphicData uri="http://schemas.openxmlformats.org/presentationml/2006/ole">
            <p:oleObj spid="_x0000_s38921" name="Equation" r:id="rId7" imgW="1612800" imgH="291960" progId="Equation.DSMT4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041650" y="5835650"/>
          <a:ext cx="4964113" cy="528638"/>
        </p:xfrm>
        <a:graphic>
          <a:graphicData uri="http://schemas.openxmlformats.org/presentationml/2006/ole">
            <p:oleObj spid="_x0000_s38922" name="Equation" r:id="rId8" imgW="1612800" imgH="2538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2298700" y="0"/>
            <a:ext cx="678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uler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/>
          <p:cNvSpPr txBox="1"/>
          <p:nvPr/>
        </p:nvSpPr>
        <p:spPr>
          <a:xfrm>
            <a:off x="241300" y="273050"/>
            <a:ext cx="9037731" cy="136909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304704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     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/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aking into account all three factors, the total rate of change of momentum is  given by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most convenient way to evaluate this integral is by restricting oneself to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-component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the velocity field,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te that we use the Einstein summation convention for repeated indices.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lume V is fixed, so that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urthermore, V is arbitrary. Hence,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    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3" y="4"/>
            <a:ext cx="10079990" cy="1259839"/>
          </a:xfrm>
          <a:custGeom>
            <a:avLst/>
            <a:gdLst>
              <a:gd name="connsiteX0" fmla="*/ 5040629 w 10079990"/>
              <a:gd name="connsiteY0" fmla="*/ 1259839 h 1259839"/>
              <a:gd name="connsiteX1" fmla="*/ 0 w 10079990"/>
              <a:gd name="connsiteY1" fmla="*/ 1259839 h 1259839"/>
              <a:gd name="connsiteX2" fmla="*/ 0 w 10079990"/>
              <a:gd name="connsiteY2" fmla="*/ 0 h 1259839"/>
              <a:gd name="connsiteX3" fmla="*/ 10079990 w 10079990"/>
              <a:gd name="connsiteY3" fmla="*/ 0 h 1259839"/>
              <a:gd name="connsiteX4" fmla="*/ 10079990 w 10079990"/>
              <a:gd name="connsiteY4" fmla="*/ 1259839 h 1259839"/>
              <a:gd name="connsiteX5" fmla="*/ 5040629 w 10079990"/>
              <a:gd name="connsiteY5" fmla="*/ 1259839 h 12598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79990" h="1259839">
                <a:moveTo>
                  <a:pt x="5040629" y="1259839"/>
                </a:moveTo>
                <a:lnTo>
                  <a:pt x="0" y="1259839"/>
                </a:lnTo>
                <a:lnTo>
                  <a:pt x="0" y="0"/>
                </a:lnTo>
                <a:lnTo>
                  <a:pt x="10079990" y="0"/>
                </a:lnTo>
                <a:lnTo>
                  <a:pt x="10079990" y="1259839"/>
                </a:lnTo>
                <a:lnTo>
                  <a:pt x="5040629" y="1259839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98900" y="5378450"/>
          <a:ext cx="2687426" cy="838200"/>
        </p:xfrm>
        <a:graphic>
          <a:graphicData uri="http://schemas.openxmlformats.org/presentationml/2006/ole">
            <p:oleObj spid="_x0000_s40962" name="Equation" r:id="rId3" imgW="850680" imgH="3934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49237" y="2025650"/>
          <a:ext cx="9834563" cy="963613"/>
        </p:xfrm>
        <a:graphic>
          <a:graphicData uri="http://schemas.openxmlformats.org/presentationml/2006/ole">
            <p:oleObj spid="_x0000_s40963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46100" y="3930650"/>
          <a:ext cx="8810625" cy="855819"/>
        </p:xfrm>
        <a:graphic>
          <a:graphicData uri="http://schemas.openxmlformats.org/presentationml/2006/ole">
            <p:oleObj spid="_x0000_s40967" name="Equation" r:id="rId5" imgW="2730240" imgH="393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65100" y="1949450"/>
            <a:ext cx="9753600" cy="1295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3975100" y="6597650"/>
          <a:ext cx="5384800" cy="858288"/>
        </p:xfrm>
        <a:graphic>
          <a:graphicData uri="http://schemas.openxmlformats.org/presentationml/2006/ole">
            <p:oleObj spid="_x0000_s40968" name="Equation" r:id="rId6" imgW="1879560" imgH="44424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2298700" y="0"/>
            <a:ext cx="678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uler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/>
          <p:cNvSpPr txBox="1"/>
          <p:nvPr/>
        </p:nvSpPr>
        <p:spPr>
          <a:xfrm>
            <a:off x="241300" y="273050"/>
            <a:ext cx="9121087" cy="1420387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304704" algn="l"/>
              </a:tabLst>
            </a:pPr>
            <a:r>
              <a:rPr lang="en-US" altLang="zh-CN" dirty="0" smtClean="0"/>
              <a:t>      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32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/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ordering some terms of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efthan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side of  the last equation,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eads  to the following equation: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rom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ntinuity equatio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we know that the second term on the LHS is zero. Subsequently,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turning to vector notation, we find the usual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xprssio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for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uler equatio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turning to vector notation, and using the we find the usual expression for the Euler equation: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    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3" y="4"/>
            <a:ext cx="10079990" cy="1259839"/>
          </a:xfrm>
          <a:custGeom>
            <a:avLst/>
            <a:gdLst>
              <a:gd name="connsiteX0" fmla="*/ 5040629 w 10079990"/>
              <a:gd name="connsiteY0" fmla="*/ 1259839 h 1259839"/>
              <a:gd name="connsiteX1" fmla="*/ 0 w 10079990"/>
              <a:gd name="connsiteY1" fmla="*/ 1259839 h 1259839"/>
              <a:gd name="connsiteX2" fmla="*/ 0 w 10079990"/>
              <a:gd name="connsiteY2" fmla="*/ 0 h 1259839"/>
              <a:gd name="connsiteX3" fmla="*/ 10079990 w 10079990"/>
              <a:gd name="connsiteY3" fmla="*/ 0 h 1259839"/>
              <a:gd name="connsiteX4" fmla="*/ 10079990 w 10079990"/>
              <a:gd name="connsiteY4" fmla="*/ 1259839 h 1259839"/>
              <a:gd name="connsiteX5" fmla="*/ 5040629 w 10079990"/>
              <a:gd name="connsiteY5" fmla="*/ 1259839 h 12598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79990" h="1259839">
                <a:moveTo>
                  <a:pt x="5040629" y="1259839"/>
                </a:moveTo>
                <a:lnTo>
                  <a:pt x="0" y="1259839"/>
                </a:lnTo>
                <a:lnTo>
                  <a:pt x="0" y="0"/>
                </a:lnTo>
                <a:lnTo>
                  <a:pt x="10079990" y="0"/>
                </a:lnTo>
                <a:lnTo>
                  <a:pt x="10079990" y="1259839"/>
                </a:lnTo>
                <a:lnTo>
                  <a:pt x="5040629" y="1259839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003300" y="1949450"/>
          <a:ext cx="4851400" cy="773269"/>
        </p:xfrm>
        <a:graphic>
          <a:graphicData uri="http://schemas.openxmlformats.org/presentationml/2006/ole">
            <p:oleObj spid="_x0000_s99333" name="Equation" r:id="rId3" imgW="1879560" imgH="444240" progId="Equation.DSMT4">
              <p:embed/>
            </p:oleObj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317500" y="5911850"/>
          <a:ext cx="9461500" cy="1176160"/>
        </p:xfrm>
        <a:graphic>
          <a:graphicData uri="http://schemas.openxmlformats.org/presentationml/2006/ole">
            <p:oleObj spid="_x0000_s99334" name="Equation" r:id="rId4" imgW="2336760" imgH="431640" progId="Equation.DSMT4">
              <p:embed/>
            </p:oleObj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1047750" y="3070225"/>
          <a:ext cx="7048500" cy="971550"/>
        </p:xfrm>
        <a:graphic>
          <a:graphicData uri="http://schemas.openxmlformats.org/presentationml/2006/ole">
            <p:oleObj spid="_x0000_s99335" name="Equation" r:id="rId5" imgW="2730240" imgH="55872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41300" y="5835650"/>
            <a:ext cx="9512300" cy="1447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298700" y="120650"/>
            <a:ext cx="678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uler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6" name="Freeform 3"/>
          <p:cNvSpPr/>
          <p:nvPr/>
        </p:nvSpPr>
        <p:spPr>
          <a:xfrm>
            <a:off x="241300" y="4997450"/>
            <a:ext cx="9576181" cy="2362200"/>
          </a:xfrm>
          <a:custGeom>
            <a:avLst/>
            <a:gdLst>
              <a:gd name="connsiteX0" fmla="*/ 4788090 w 9576181"/>
              <a:gd name="connsiteY0" fmla="*/ 1277810 h 1295781"/>
              <a:gd name="connsiteX1" fmla="*/ 17970 w 9576181"/>
              <a:gd name="connsiteY1" fmla="*/ 1277810 h 1295781"/>
              <a:gd name="connsiteX2" fmla="*/ 17970 w 9576181"/>
              <a:gd name="connsiteY2" fmla="*/ 17970 h 1295781"/>
              <a:gd name="connsiteX3" fmla="*/ 9558210 w 9576181"/>
              <a:gd name="connsiteY3" fmla="*/ 17970 h 1295781"/>
              <a:gd name="connsiteX4" fmla="*/ 9558210 w 9576181"/>
              <a:gd name="connsiteY4" fmla="*/ 1277810 h 1295781"/>
              <a:gd name="connsiteX5" fmla="*/ 4788090 w 9576181"/>
              <a:gd name="connsiteY5" fmla="*/ 1277810 h 129578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9576181" h="1295781">
                <a:moveTo>
                  <a:pt x="4788090" y="1277810"/>
                </a:moveTo>
                <a:lnTo>
                  <a:pt x="17970" y="1277810"/>
                </a:lnTo>
                <a:lnTo>
                  <a:pt x="17970" y="17970"/>
                </a:lnTo>
                <a:lnTo>
                  <a:pt x="9558210" y="17970"/>
                </a:lnTo>
                <a:lnTo>
                  <a:pt x="9558210" y="1277810"/>
                </a:lnTo>
                <a:lnTo>
                  <a:pt x="4788090" y="127781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9900" y="5835650"/>
            <a:ext cx="7295267" cy="104642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599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ravity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c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e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uni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as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ive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y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                          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the </a:t>
            </a:r>
          </a:p>
          <a:p>
            <a:pPr>
              <a:lnSpc>
                <a:spcPts val="2599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isson equation relates the gravitational potential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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the density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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ts val="2599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en-US" altLang="zh-CN" sz="2000" dirty="0" smtClean="0">
              <a:solidFill>
                <a:srgbClr val="000000"/>
              </a:solidFill>
              <a:latin typeface="Symbol" pitchFamily="18" charset="0"/>
              <a:cs typeface="Symbol" pitchFamily="18" charset="0"/>
            </a:endParaRPr>
          </a:p>
        </p:txBody>
      </p:sp>
      <p:sp>
        <p:nvSpPr>
          <p:cNvPr id="10" name="TextBox 1"/>
          <p:cNvSpPr txBox="1"/>
          <p:nvPr/>
        </p:nvSpPr>
        <p:spPr>
          <a:xfrm>
            <a:off x="508003" y="355602"/>
            <a:ext cx="711733" cy="57238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241300" y="2025650"/>
            <a:ext cx="5681042" cy="290002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 slightly alternative expression for the Euler equation is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4006850"/>
            <a:ext cx="8694688" cy="80296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iscussio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gnored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nergy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issipatio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rocesse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ay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ccur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sul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rnal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rictio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i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edium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eat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xchang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tween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t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art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conduction).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yp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luids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re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alled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deal</a:t>
            </a:r>
            <a:r>
              <a:rPr lang="en-US" altLang="zh-CN" sz="16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luids.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469900" y="5302250"/>
            <a:ext cx="908903" cy="30263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Gravity: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89500" y="5759450"/>
          <a:ext cx="1679097" cy="457200"/>
        </p:xfrm>
        <a:graphic>
          <a:graphicData uri="http://schemas.openxmlformats.org/presentationml/2006/ole">
            <p:oleObj spid="_x0000_s23555" name="Equation" r:id="rId3" imgW="596880" imgH="2412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051300" y="6597650"/>
          <a:ext cx="2322513" cy="457200"/>
        </p:xfrm>
        <a:graphic>
          <a:graphicData uri="http://schemas.openxmlformats.org/presentationml/2006/ole">
            <p:oleObj spid="_x0000_s23556" name="Equation" r:id="rId4" imgW="825480" imgH="2412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155700" y="2559050"/>
          <a:ext cx="8175625" cy="1211262"/>
        </p:xfrm>
        <a:graphic>
          <a:graphicData uri="http://schemas.openxmlformats.org/presentationml/2006/ole">
            <p:oleObj spid="_x0000_s23557" name="Equation" r:id="rId5" imgW="2019240" imgH="44424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298700" y="273050"/>
            <a:ext cx="678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uler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/>
          <p:cNvSpPr txBox="1"/>
          <p:nvPr/>
        </p:nvSpPr>
        <p:spPr>
          <a:xfrm>
            <a:off x="241300" y="273050"/>
            <a:ext cx="8325997" cy="1471683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304704" algn="l"/>
              </a:tabLst>
            </a:pPr>
            <a:r>
              <a:rPr lang="en-US" altLang="zh-CN" dirty="0" smtClean="0"/>
              <a:t>         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32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rom  eqn. (I.4)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see that the LHS involves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agrangia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erivative, so that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uler equation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an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 written as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this form it can be recognized as a statement of Newton’s 2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law for an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viscid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(frictionless) fluid.  It says that, for an infinitesimal volume of fluid,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ass times acceleration = total force on the same volume,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amely force due to pressure gradient plus whatever body forces are being exerted.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      </a:t>
            </a: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Mathematica1"/>
            </a:endParaRPr>
          </a:p>
          <a:p>
            <a:pPr marL="342900" indent="-342900"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Mathematica1"/>
              </a:rPr>
              <a:t> </a:t>
            </a: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304704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304704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3"/>
          <p:cNvSpPr/>
          <p:nvPr/>
        </p:nvSpPr>
        <p:spPr>
          <a:xfrm>
            <a:off x="3" y="4"/>
            <a:ext cx="10079990" cy="1259839"/>
          </a:xfrm>
          <a:custGeom>
            <a:avLst/>
            <a:gdLst>
              <a:gd name="connsiteX0" fmla="*/ 5040629 w 10079990"/>
              <a:gd name="connsiteY0" fmla="*/ 1259839 h 1259839"/>
              <a:gd name="connsiteX1" fmla="*/ 0 w 10079990"/>
              <a:gd name="connsiteY1" fmla="*/ 1259839 h 1259839"/>
              <a:gd name="connsiteX2" fmla="*/ 0 w 10079990"/>
              <a:gd name="connsiteY2" fmla="*/ 0 h 1259839"/>
              <a:gd name="connsiteX3" fmla="*/ 10079990 w 10079990"/>
              <a:gd name="connsiteY3" fmla="*/ 0 h 1259839"/>
              <a:gd name="connsiteX4" fmla="*/ 10079990 w 10079990"/>
              <a:gd name="connsiteY4" fmla="*/ 1259839 h 1259839"/>
              <a:gd name="connsiteX5" fmla="*/ 5040629 w 10079990"/>
              <a:gd name="connsiteY5" fmla="*/ 1259839 h 1259839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0079990" h="1259839">
                <a:moveTo>
                  <a:pt x="5040629" y="1259839"/>
                </a:moveTo>
                <a:lnTo>
                  <a:pt x="0" y="1259839"/>
                </a:lnTo>
                <a:lnTo>
                  <a:pt x="0" y="0"/>
                </a:lnTo>
                <a:lnTo>
                  <a:pt x="10079990" y="0"/>
                </a:lnTo>
                <a:lnTo>
                  <a:pt x="10079990" y="1259839"/>
                </a:lnTo>
                <a:lnTo>
                  <a:pt x="5040629" y="1259839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231900" y="2101850"/>
          <a:ext cx="7708900" cy="958294"/>
        </p:xfrm>
        <a:graphic>
          <a:graphicData uri="http://schemas.openxmlformats.org/presentationml/2006/ole">
            <p:oleObj spid="_x0000_s101379" name="Equation" r:id="rId3" imgW="2336760" imgH="4316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384300" y="4387850"/>
            <a:ext cx="7086600" cy="1447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1536700" y="4540250"/>
          <a:ext cx="6754310" cy="1101725"/>
        </p:xfrm>
        <a:graphic>
          <a:graphicData uri="http://schemas.openxmlformats.org/presentationml/2006/ole">
            <p:oleObj spid="_x0000_s101381" name="Equation" r:id="rId4" imgW="1625400" imgH="3934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765300" y="0"/>
            <a:ext cx="6781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Euler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/>
          <p:cNvSpPr txBox="1"/>
          <p:nvPr/>
        </p:nvSpPr>
        <p:spPr>
          <a:xfrm>
            <a:off x="9486900" y="6883401"/>
            <a:ext cx="89768" cy="2385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304803" y="1384300"/>
            <a:ext cx="4021935" cy="40458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997"/>
              </a:lnSpc>
            </a:pPr>
            <a:r>
              <a:rPr lang="en-US" altLang="zh-CN" sz="2200" b="1" dirty="0" smtClean="0">
                <a:latin typeface="Comic Sans MS" pitchFamily="18" charset="0"/>
                <a:cs typeface="Comic Sans MS" pitchFamily="18" charset="0"/>
              </a:rPr>
              <a:t>I.1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b="1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b="1" dirty="0" smtClean="0">
                <a:latin typeface="Comic Sans MS" pitchFamily="18" charset="0"/>
                <a:cs typeface="Comic Sans MS" pitchFamily="18" charset="0"/>
              </a:rPr>
              <a:t>Flui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b="1" dirty="0" smtClean="0">
                <a:latin typeface="Comic Sans MS" pitchFamily="18" charset="0"/>
                <a:cs typeface="Comic Sans MS" pitchFamily="18" charset="0"/>
              </a:rPr>
              <a:t>approximation: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304800" y="1841501"/>
            <a:ext cx="9400009" cy="312391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flui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dealize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concept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which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atter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describe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continuou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edium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with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certai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acroscopic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propertie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at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vary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s</a:t>
            </a:r>
          </a:p>
          <a:p>
            <a:pPr>
              <a:lnSpc>
                <a:spcPts val="2997"/>
              </a:lnSpc>
            </a:pPr>
            <a:r>
              <a:rPr lang="en-US" altLang="zh-CN" sz="2200" b="1" dirty="0" smtClean="0">
                <a:latin typeface="Comic Sans MS" pitchFamily="18" charset="0"/>
                <a:cs typeface="Comic Sans MS" pitchFamily="18" charset="0"/>
              </a:rPr>
              <a:t>continuou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functio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of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positio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(e.g.,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density,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pressure,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velocity,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entropy).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ts val="2997"/>
              </a:lnSpc>
            </a:pPr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at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s,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on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ssume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at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scale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over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which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se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quantitie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r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define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uch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larger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a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ea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fre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path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  <a:sym typeface="Mathematica1"/>
              </a:rPr>
              <a:t>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of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ndividual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particle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at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constitut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fluid,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17500" y="5911850"/>
            <a:ext cx="9359935" cy="82841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Where</a:t>
            </a:r>
            <a:r>
              <a:rPr lang="en-US" altLang="zh-CN" sz="23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300" dirty="0" smtClean="0">
                <a:latin typeface="Comic Sans MS" pitchFamily="18" charset="0"/>
                <a:cs typeface="Comic Sans MS" pitchFamily="18" charset="0"/>
              </a:rPr>
              <a:t>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number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density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of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particle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flui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nd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Symbol" pitchFamily="18" charset="0"/>
                <a:cs typeface="Symbol" pitchFamily="18" charset="0"/>
              </a:rPr>
              <a:t>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typical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interaction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cros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section.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1765300" y="273050"/>
            <a:ext cx="5950347" cy="75147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4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I.  What is a fluid 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844925" y="4997450"/>
          <a:ext cx="2513013" cy="838200"/>
        </p:xfrm>
        <a:graphic>
          <a:graphicData uri="http://schemas.openxmlformats.org/presentationml/2006/ole">
            <p:oleObj spid="_x0000_s33794" name="Equation" r:id="rId3" imgW="1206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1003300" y="577850"/>
            <a:ext cx="8106386" cy="61040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nergy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Conserv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241300" y="2025650"/>
            <a:ext cx="8539197" cy="439368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terms of  bulk velocity       and random velocity      the (kinetic) energy of a particle is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Boltzmann moment equation for energy conservation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comes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xpanding the  term inside the spatial divergence, we get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5486403" y="5372101"/>
            <a:ext cx="1923604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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</a:t>
            </a: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2908300" y="2025650"/>
          <a:ext cx="228600" cy="321955"/>
        </p:xfrm>
        <a:graphic>
          <a:graphicData uri="http://schemas.openxmlformats.org/presentationml/2006/ole">
            <p:oleObj spid="_x0000_s102406" name="Equation" r:id="rId3" imgW="126720" imgH="177480" progId="Equation.DSMT4">
              <p:embed/>
            </p:oleObj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/>
        </p:nvGraphicFramePr>
        <p:xfrm>
          <a:off x="5346700" y="2025650"/>
          <a:ext cx="233799" cy="274638"/>
        </p:xfrm>
        <a:graphic>
          <a:graphicData uri="http://schemas.openxmlformats.org/presentationml/2006/ole">
            <p:oleObj spid="_x0000_s102407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1841500" y="2406650"/>
          <a:ext cx="5464175" cy="830263"/>
        </p:xfrm>
        <a:graphic>
          <a:graphicData uri="http://schemas.openxmlformats.org/presentationml/2006/ole">
            <p:oleObj spid="_x0000_s102408" name="Equation" r:id="rId5" imgW="2768400" imgH="419040" progId="Equation.DSMT4">
              <p:embed/>
            </p:oleObj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1993900" y="3930650"/>
          <a:ext cx="5168900" cy="954088"/>
        </p:xfrm>
        <a:graphic>
          <a:graphicData uri="http://schemas.openxmlformats.org/presentationml/2006/ole">
            <p:oleObj spid="_x0000_s102409" name="Equation" r:id="rId6" imgW="2616120" imgH="482400" progId="Equation.DSMT4">
              <p:embed/>
            </p:oleObj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774700" y="5149850"/>
          <a:ext cx="7753350" cy="879475"/>
        </p:xfrm>
        <a:graphic>
          <a:graphicData uri="http://schemas.openxmlformats.org/presentationml/2006/ole">
            <p:oleObj spid="_x0000_s102410" name="Equation" r:id="rId7" imgW="3924000" imgH="444240" progId="Equation.DSMT4">
              <p:embed/>
            </p:oleObj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774700" y="6521450"/>
          <a:ext cx="7753350" cy="754062"/>
        </p:xfrm>
        <a:graphic>
          <a:graphicData uri="http://schemas.openxmlformats.org/presentationml/2006/ole">
            <p:oleObj spid="_x0000_s102411" name="Equation" r:id="rId8" imgW="39240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"/>
          <p:cNvSpPr txBox="1"/>
          <p:nvPr/>
        </p:nvSpPr>
        <p:spPr>
          <a:xfrm>
            <a:off x="1536700" y="1873250"/>
            <a:ext cx="4962897" cy="5432242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fining the following energy-related quantities: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1)   specific internal energy: 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“gas pressure”</a:t>
            </a:r>
          </a:p>
          <a:p>
            <a:pPr marL="342900" indent="-342900">
              <a:lnSpc>
                <a:spcPts val="2000"/>
              </a:lnSpc>
              <a:buAutoNum type="arabicParenR" startAt="2"/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nduction   heat  flux </a:t>
            </a:r>
          </a:p>
          <a:p>
            <a:pPr marL="342900" indent="-342900">
              <a:lnSpc>
                <a:spcPts val="2000"/>
              </a:lnSpc>
              <a:buAutoNum type="arabicParenR" startAt="2"/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2"/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viscous  stress   tensor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5486403" y="5372101"/>
            <a:ext cx="1923604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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altLang="zh-CN" sz="2000" dirty="0" smtClean="0">
                <a:solidFill>
                  <a:srgbClr val="000000"/>
                </a:solidFill>
                <a:latin typeface="Symbol" pitchFamily="18" charset="0"/>
                <a:cs typeface="Symbol" pitchFamily="18" charset="0"/>
              </a:rPr>
              <a:t></a:t>
            </a: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4660900" y="2559050"/>
          <a:ext cx="2628900" cy="855663"/>
        </p:xfrm>
        <a:graphic>
          <a:graphicData uri="http://schemas.openxmlformats.org/presentationml/2006/ole">
            <p:oleObj spid="_x0000_s103428" name="Equation" r:id="rId3" imgW="1333440" imgH="431640" progId="Equation.DSMT4">
              <p:embed/>
            </p:oleObj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4737100" y="3625850"/>
          <a:ext cx="1776413" cy="779463"/>
        </p:xfrm>
        <a:graphic>
          <a:graphicData uri="http://schemas.openxmlformats.org/presentationml/2006/ole">
            <p:oleObj spid="_x0000_s103433" name="Equation" r:id="rId4" imgW="901440" imgH="393480" progId="Equation.DSMT4">
              <p:embed/>
            </p:oleObj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4737100" y="4540250"/>
          <a:ext cx="2301875" cy="855663"/>
        </p:xfrm>
        <a:graphic>
          <a:graphicData uri="http://schemas.openxmlformats.org/presentationml/2006/ole">
            <p:oleObj spid="_x0000_s103434" name="Equation" r:id="rId5" imgW="1168200" imgH="431640" progId="Equation.DSMT4">
              <p:embed/>
            </p:oleObj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4737100" y="5607050"/>
          <a:ext cx="3101975" cy="855663"/>
        </p:xfrm>
        <a:graphic>
          <a:graphicData uri="http://schemas.openxmlformats.org/presentationml/2006/ole">
            <p:oleObj spid="_x0000_s103435" name="Equation" r:id="rId6" imgW="1574640" imgH="4316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1384300" y="2559050"/>
            <a:ext cx="7315200" cy="4114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"/>
          <p:cNvSpPr txBox="1"/>
          <p:nvPr/>
        </p:nvSpPr>
        <p:spPr>
          <a:xfrm>
            <a:off x="850900" y="577850"/>
            <a:ext cx="8106386" cy="61040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nergy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Conserv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"/>
          <p:cNvSpPr txBox="1"/>
          <p:nvPr/>
        </p:nvSpPr>
        <p:spPr>
          <a:xfrm>
            <a:off x="546100" y="1568450"/>
            <a:ext cx="8721939" cy="620168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total energy equation for energy conservation in its conservation form is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 equation states that the total fluid energy density is the sum of a part due to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ulk motion     and a part due to random motions    . 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flux of fluid energy in the k-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irection consists of </a:t>
            </a:r>
          </a:p>
          <a:p>
            <a:pPr>
              <a:lnSpc>
                <a:spcPts val="2000"/>
              </a:lnSpc>
            </a:pPr>
            <a:endParaRPr lang="en-US" altLang="zh-CN" sz="17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7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1) 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translation of the bulk kinetic energy at the k-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component of the mean velocity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2)    plus the enthalpy – sum of internal energy and pressure – flux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3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lus the viscous contribution  </a:t>
            </a:r>
          </a:p>
          <a:p>
            <a:pPr marL="342900" indent="-342900">
              <a:lnSpc>
                <a:spcPts val="2000"/>
              </a:lnSpc>
              <a:buAutoNum type="arabicParenR" startAt="3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3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 startAt="3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lus the conductive flux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549275" y="2254250"/>
          <a:ext cx="9183688" cy="879475"/>
        </p:xfrm>
        <a:graphic>
          <a:graphicData uri="http://schemas.openxmlformats.org/presentationml/2006/ole">
            <p:oleObj spid="_x0000_s104456" name="Equation" r:id="rId3" imgW="4647960" imgH="444240" progId="Equation.DSMT4">
              <p:embed/>
            </p:oleObj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4737100" y="6978650"/>
          <a:ext cx="355600" cy="458788"/>
        </p:xfrm>
        <a:graphic>
          <a:graphicData uri="http://schemas.openxmlformats.org/presentationml/2006/ole">
            <p:oleObj spid="_x0000_s104457" name="Equation" r:id="rId4" imgW="177480" imgH="228600" progId="Equation.DSMT4">
              <p:embed/>
            </p:oleObj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/>
        </p:nvGraphicFramePr>
        <p:xfrm>
          <a:off x="4660900" y="4845050"/>
          <a:ext cx="1468484" cy="609600"/>
        </p:xfrm>
        <a:graphic>
          <a:graphicData uri="http://schemas.openxmlformats.org/presentationml/2006/ole">
            <p:oleObj spid="_x0000_s104458" name="Equation" r:id="rId5" imgW="799920" imgH="330120" progId="Equation.DSMT4">
              <p:embed/>
            </p:oleObj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1765300" y="3549650"/>
          <a:ext cx="196347" cy="274637"/>
        </p:xfrm>
        <a:graphic>
          <a:graphicData uri="http://schemas.openxmlformats.org/presentationml/2006/ole">
            <p:oleObj spid="_x0000_s104459" name="Equation" r:id="rId6" imgW="126720" imgH="177480" progId="Equation.DSMT4">
              <p:embed/>
            </p:oleObj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5422900" y="3549650"/>
          <a:ext cx="236538" cy="274638"/>
        </p:xfrm>
        <a:graphic>
          <a:graphicData uri="http://schemas.openxmlformats.org/presentationml/2006/ole">
            <p:oleObj spid="_x0000_s104460" name="Equation" r:id="rId7" imgW="152280" imgH="177480" progId="Equation.DSMT4">
              <p:embed/>
            </p:oleObj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4584700" y="5683250"/>
          <a:ext cx="1512093" cy="533400"/>
        </p:xfrm>
        <a:graphic>
          <a:graphicData uri="http://schemas.openxmlformats.org/presentationml/2006/ole">
            <p:oleObj spid="_x0000_s104461" name="Equation" r:id="rId8" imgW="723600" imgH="253800" progId="Equation.DSMT4">
              <p:embed/>
            </p:oleObj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660900" y="6292850"/>
          <a:ext cx="849313" cy="479425"/>
        </p:xfrm>
        <a:graphic>
          <a:graphicData uri="http://schemas.openxmlformats.org/presentationml/2006/ole">
            <p:oleObj spid="_x0000_s104462" name="Equation" r:id="rId9" imgW="406080" imgH="2286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88900" y="2178050"/>
            <a:ext cx="99060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8900" y="4464050"/>
            <a:ext cx="9906000" cy="2971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"/>
          <p:cNvSpPr txBox="1"/>
          <p:nvPr/>
        </p:nvSpPr>
        <p:spPr>
          <a:xfrm>
            <a:off x="927100" y="577850"/>
            <a:ext cx="8106386" cy="61040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Energy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Conservation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-825500" y="0"/>
            <a:ext cx="10265631" cy="177739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                 </a:t>
            </a: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Work Equation </a:t>
            </a:r>
          </a:p>
          <a:p>
            <a:pPr>
              <a:lnSpc>
                <a:spcPct val="125000"/>
              </a:lnSpc>
            </a:pP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    Internal Energy  Equation</a:t>
            </a:r>
            <a:r>
              <a:rPr lang="en-US" altLang="zh-CN" sz="45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45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546100" y="1263650"/>
            <a:ext cx="8864606" cy="825352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  several  purposes it is convenient to express energy conservation in a form that involves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nly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rnal energy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 a form that only involves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global </a:t>
            </a:r>
            <a:r>
              <a:rPr lang="en-US" altLang="zh-CN" sz="1600" i="1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dV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work.</a:t>
            </a: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work equation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llows from the full energy equation by using the Euler equation,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y multiplying it by      and using the continuity equation: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ubtracting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ork equation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rom the full energy equation, yields the </a:t>
            </a:r>
          </a:p>
          <a:p>
            <a:pPr>
              <a:lnSpc>
                <a:spcPts val="2000"/>
              </a:lnSpc>
            </a:pP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rnal energy equation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 the internal energy </a:t>
            </a: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 is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rate of viscous dissipation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evoked by the viscosity stress </a:t>
            </a: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1460500" y="3321050"/>
          <a:ext cx="7250113" cy="879475"/>
        </p:xfrm>
        <a:graphic>
          <a:graphicData uri="http://schemas.openxmlformats.org/presentationml/2006/ole">
            <p:oleObj spid="_x0000_s105474" name="Equation" r:id="rId3" imgW="3670200" imgH="444240" progId="Equation.DSMT4">
              <p:embed/>
            </p:oleObj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/>
        </p:nvGraphicFramePr>
        <p:xfrm>
          <a:off x="2374900" y="2711450"/>
          <a:ext cx="234950" cy="352425"/>
        </p:xfrm>
        <a:graphic>
          <a:graphicData uri="http://schemas.openxmlformats.org/presentationml/2006/ole">
            <p:oleObj spid="_x0000_s105477" name="Equation" r:id="rId4" imgW="152280" imgH="2286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622300" y="3244850"/>
            <a:ext cx="85344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2093913" y="5302250"/>
          <a:ext cx="5668962" cy="855663"/>
        </p:xfrm>
        <a:graphic>
          <a:graphicData uri="http://schemas.openxmlformats.org/presentationml/2006/ole">
            <p:oleObj spid="_x0000_s105481" name="Equation" r:id="rId5" imgW="2869920" imgH="43164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622300" y="5226050"/>
            <a:ext cx="86106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5194300" y="6369050"/>
          <a:ext cx="1706562" cy="855663"/>
        </p:xfrm>
        <a:graphic>
          <a:graphicData uri="http://schemas.openxmlformats.org/presentationml/2006/ole">
            <p:oleObj spid="_x0000_s105482" name="Equation" r:id="rId6" imgW="863280" imgH="431640" progId="Equation.DSMT4">
              <p:embed/>
            </p:oleObj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5194300" y="4845050"/>
          <a:ext cx="250825" cy="276225"/>
        </p:xfrm>
        <a:graphic>
          <a:graphicData uri="http://schemas.openxmlformats.org/presentationml/2006/ole">
            <p:oleObj spid="_x0000_s10548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05484" name="Object 12"/>
          <p:cNvGraphicFramePr>
            <a:graphicFrameLocks noChangeAspect="1"/>
          </p:cNvGraphicFramePr>
          <p:nvPr/>
        </p:nvGraphicFramePr>
        <p:xfrm>
          <a:off x="3441700" y="6750050"/>
          <a:ext cx="401637" cy="450850"/>
        </p:xfrm>
        <a:graphic>
          <a:graphicData uri="http://schemas.openxmlformats.org/presentationml/2006/ole">
            <p:oleObj spid="_x0000_s105484" name="Equation" r:id="rId8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0" y="501650"/>
            <a:ext cx="10414711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I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nternal energy 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546100" y="1568450"/>
            <a:ext cx="9212458" cy="851000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f we use the continuity equation, we may also write the internal energy equation in the form of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first law of thermodynamics, </a:t>
            </a: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which we recognize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s the rate of doing  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dV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work, and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s the time rate of adding heat (through heat conduction and the viscous conversion of ordered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nergy in differential fluid motions to disordered energy in random particle motions).</a:t>
            </a: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2603500" y="2863850"/>
          <a:ext cx="5341938" cy="781050"/>
        </p:xfrm>
        <a:graphic>
          <a:graphicData uri="http://schemas.openxmlformats.org/presentationml/2006/ole">
            <p:oleObj spid="_x0000_s159746" name="Equation" r:id="rId3" imgW="2705040" imgH="39348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1993900" y="2711450"/>
            <a:ext cx="51054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1993900" y="4311650"/>
          <a:ext cx="2909887" cy="957263"/>
        </p:xfrm>
        <a:graphic>
          <a:graphicData uri="http://schemas.openxmlformats.org/presentationml/2006/ole">
            <p:oleObj spid="_x0000_s159747" name="Equation" r:id="rId4" imgW="1473120" imgH="482400" progId="Equation.DSMT4">
              <p:embed/>
            </p:oleObj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146300" y="5759450"/>
          <a:ext cx="1706562" cy="504825"/>
        </p:xfrm>
        <a:graphic>
          <a:graphicData uri="http://schemas.openxmlformats.org/presentationml/2006/ole">
            <p:oleObj spid="_x0000_s159748" name="Equation" r:id="rId5" imgW="863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0" y="501650"/>
            <a:ext cx="8826134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  E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nergy 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546100" y="1568450"/>
            <a:ext cx="8848576" cy="9535930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n the basis of the kinetic equation for energy conservation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may understand that the time rate of the change of the total fluid energy in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 volume V (with surface area A), i.e. the kinetic energy of fluid motion plus internal energy,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hould equal the sum of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inus the surface integral of the energy flux  (kinetic + internal)</a:t>
            </a:r>
          </a:p>
          <a:p>
            <a:pPr marL="342900" indent="-342900">
              <a:lnSpc>
                <a:spcPts val="2000"/>
              </a:lnSpc>
              <a:buAutoNum type="arabicParenR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lus surface integral of doing work by the internal stresses  Pik</a:t>
            </a:r>
          </a:p>
          <a:p>
            <a:pPr marL="342900" indent="-342900">
              <a:lnSpc>
                <a:spcPts val="2000"/>
              </a:lnSpc>
              <a:buAutoNum type="arabicParenR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lume integral of the rate of doing work by local body forces (e.g. gravitational)</a:t>
            </a:r>
          </a:p>
          <a:p>
            <a:pPr marL="342900" indent="-342900">
              <a:lnSpc>
                <a:spcPts val="2000"/>
              </a:lnSpc>
              <a:buAutoNum type="arabicParenR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inus the heat loss by conduction across the surface A </a:t>
            </a:r>
          </a:p>
          <a:p>
            <a:pPr marL="342900" indent="-342900">
              <a:lnSpc>
                <a:spcPts val="2000"/>
              </a:lnSpc>
              <a:buAutoNum type="arabicParenR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lus volumetric gain minus volumetric losses of energy </a:t>
            </a:r>
          </a:p>
          <a:p>
            <a:pPr marL="342900" indent="-342900"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due to local sources and sinks (e.g. radiation)  </a:t>
            </a:r>
          </a:p>
          <a:p>
            <a:pPr marL="342900" indent="-342900">
              <a:lnSpc>
                <a:spcPts val="2000"/>
              </a:lnSpc>
              <a:buAutoNum type="arabicParenR"/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i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800100" y="2101850"/>
          <a:ext cx="8680450" cy="879475"/>
        </p:xfrm>
        <a:graphic>
          <a:graphicData uri="http://schemas.openxmlformats.org/presentationml/2006/ole">
            <p:oleObj spid="_x0000_s160770" name="Equation" r:id="rId3" imgW="4394160" imgH="44424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317500" y="4387850"/>
            <a:ext cx="9448800" cy="2971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0" y="501650"/>
            <a:ext cx="8826134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  E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nergy 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546100" y="1568450"/>
            <a:ext cx="7587013" cy="10818332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total expression for the time rate of total fluid energy is therefore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3"/>
              </a:rPr>
              <a:t>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k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is the force per unit area exerted by the outside on the inside in the i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direction across a face whose normal is oriented in the k</a:t>
            </a:r>
            <a:r>
              <a:rPr lang="en-US" altLang="zh-CN" sz="1600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direction.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For a dilute gas this is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Font typeface="Mathematica3"/>
              <a:buChar char="æ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 is the energy gain per volume, as a result of energy  generating  processes.</a:t>
            </a:r>
          </a:p>
          <a:p>
            <a:pPr>
              <a:lnSpc>
                <a:spcPts val="2000"/>
              </a:lnSpc>
              <a:buFont typeface="Mathematica3"/>
              <a:buChar char="æ"/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3"/>
              </a:rPr>
              <a:t>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 is the energy loss per volume due to local sinks (such as e.g. radiation)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1384300" y="2330450"/>
          <a:ext cx="6899275" cy="2162175"/>
        </p:xfrm>
        <a:graphic>
          <a:graphicData uri="http://schemas.openxmlformats.org/presentationml/2006/ole">
            <p:oleObj spid="_x0000_s161794" name="Equation" r:id="rId3" imgW="3492360" imgH="1091880" progId="Equation.DSMT4">
              <p:embed/>
            </p:oleObj>
          </a:graphicData>
        </a:graphic>
      </p:graphicFrame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908300" y="5683250"/>
          <a:ext cx="3313113" cy="504825"/>
        </p:xfrm>
        <a:graphic>
          <a:graphicData uri="http://schemas.openxmlformats.org/presentationml/2006/ole">
            <p:oleObj spid="_x0000_s161795" name="Equation" r:id="rId4" imgW="1676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7208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0" y="501650"/>
            <a:ext cx="8826134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  E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nergy 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546100" y="1873250"/>
            <a:ext cx="7040389" cy="927944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y applying the divergence theorem, we obtain the total energy equation: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546100" y="3930650"/>
          <a:ext cx="8929688" cy="1477963"/>
        </p:xfrm>
        <a:graphic>
          <a:graphicData uri="http://schemas.openxmlformats.org/presentationml/2006/ole">
            <p:oleObj spid="_x0000_s162818" name="Equation" r:id="rId3" imgW="4152600" imgH="6858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65100" y="3778250"/>
            <a:ext cx="9740900" cy="1371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810" y="156845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0" y="501650"/>
            <a:ext cx="8454237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      Heat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Equation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546100" y="1492250"/>
            <a:ext cx="9268563" cy="1338313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mplicit to the fluid formulation, is the concept of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ocal thermal equilibrium.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 allows us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identify the trace of the stress tensor P</a:t>
            </a:r>
            <a:r>
              <a:rPr lang="en-US" altLang="zh-CN" sz="1600" baseline="-25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k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the thermodynamic pressure p,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uch that it is related to the internal energy per unit mass of the fluid,    ,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 the specific entropy s, by the fundamental law of thermodynamics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pplying this thermodynamic equation and subtracting the work equation (see relevant slide 64), </a:t>
            </a: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obtain the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eat Equation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  equals the rate of viscous dissipation,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41300" y="6227945"/>
            <a:ext cx="65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2527300" y="4921250"/>
          <a:ext cx="5245601" cy="1752600"/>
        </p:xfrm>
        <a:graphic>
          <a:graphicData uri="http://schemas.openxmlformats.org/presentationml/2006/ole">
            <p:oleObj spid="_x0000_s163842" name="Equation" r:id="rId3" imgW="1904760" imgH="6346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451100" y="4845050"/>
            <a:ext cx="5562600" cy="1371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3517900" y="2406650"/>
          <a:ext cx="3386138" cy="984250"/>
        </p:xfrm>
        <a:graphic>
          <a:graphicData uri="http://schemas.openxmlformats.org/presentationml/2006/ole">
            <p:oleObj spid="_x0000_s163843" name="Equation" r:id="rId4" imgW="1574640" imgH="457200" progId="Equation.DSMT4">
              <p:embed/>
            </p:oleObj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7404100" y="2940050"/>
          <a:ext cx="228600" cy="355600"/>
        </p:xfrm>
        <a:graphic>
          <a:graphicData uri="http://schemas.openxmlformats.org/presentationml/2006/ole">
            <p:oleObj spid="_x0000_s163844" name="Equation" r:id="rId5" imgW="1447560" imgH="164880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2679700" y="3625850"/>
          <a:ext cx="7591425" cy="601663"/>
        </p:xfrm>
        <a:graphic>
          <a:graphicData uri="http://schemas.openxmlformats.org/presentationml/2006/ole">
            <p:oleObj spid="_x0000_s163845" name="Equation" r:id="rId6" imgW="3530520" imgH="279360" progId="Equation.DSMT4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5194300" y="6292850"/>
          <a:ext cx="1401763" cy="702838"/>
        </p:xfrm>
        <a:graphic>
          <a:graphicData uri="http://schemas.openxmlformats.org/presentationml/2006/ole">
            <p:oleObj spid="_x0000_s163846" name="Equation" r:id="rId7" imgW="8632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"/>
          <p:cNvSpPr txBox="1"/>
          <p:nvPr/>
        </p:nvSpPr>
        <p:spPr>
          <a:xfrm>
            <a:off x="1460500" y="2787650"/>
            <a:ext cx="7204313" cy="2002585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Fluid  Flow</a:t>
            </a:r>
          </a:p>
          <a:p>
            <a:pPr>
              <a:lnSpc>
                <a:spcPts val="5000"/>
              </a:lnSpc>
            </a:pP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Visualization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27100" y="2254250"/>
            <a:ext cx="8382000" cy="2895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/>
          <p:cNvSpPr txBox="1"/>
          <p:nvPr/>
        </p:nvSpPr>
        <p:spPr>
          <a:xfrm>
            <a:off x="9486900" y="6883401"/>
            <a:ext cx="89768" cy="2385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165100" y="1263650"/>
            <a:ext cx="9871292" cy="521423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Furthermore, the concept of local fluid quantities is only useful if the 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scale </a:t>
            </a:r>
            <a:r>
              <a:rPr lang="en-US" altLang="zh-CN" sz="2200" i="1" dirty="0" smtClean="0">
                <a:latin typeface="Comic Sans MS" pitchFamily="18" charset="0"/>
                <a:cs typeface="Comic Sans MS" pitchFamily="18" charset="0"/>
              </a:rPr>
              <a:t>l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on which they are defined is much smaller than the typical 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acroscopic </a:t>
            </a:r>
            <a:r>
              <a:rPr lang="en-US" altLang="zh-CN" sz="2200" dirty="0" err="1" smtClean="0">
                <a:latin typeface="Comic Sans MS" pitchFamily="18" charset="0"/>
                <a:cs typeface="Comic Sans MS" pitchFamily="18" charset="0"/>
              </a:rPr>
              <a:t>lengthscales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</a:t>
            </a:r>
            <a:r>
              <a:rPr lang="en-US" altLang="zh-CN" sz="2200" i="1" dirty="0" smtClean="0">
                <a:latin typeface="Comic Sans MS" pitchFamily="18" charset="0"/>
                <a:cs typeface="Comic Sans MS" pitchFamily="18" charset="0"/>
              </a:rPr>
              <a:t>L</a:t>
            </a: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on which fluid properties vary. Thus to use the 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equations of fluid dynamics we require</a:t>
            </a: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strophysical circumstances are often such that strictly speaking not 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ll criteria are fulfilled.  </a:t>
            </a: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2451100" y="273050"/>
            <a:ext cx="5092741" cy="75147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4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I.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What is a fluid ?</a:t>
            </a:r>
            <a:endParaRPr lang="en-US" altLang="zh-CN" sz="4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65500" y="3016250"/>
          <a:ext cx="2818440" cy="762000"/>
        </p:xfrm>
        <a:graphic>
          <a:graphicData uri="http://schemas.openxmlformats.org/presentationml/2006/ole">
            <p:oleObj spid="_x0000_s1027" name="Equation" r:id="rId3" imgW="6728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263650"/>
            <a:ext cx="10079990" cy="62953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r>
              <a:rPr lang="en-US" dirty="0" smtClean="0"/>
              <a:t>re a</a:t>
            </a:r>
            <a:endParaRPr lang="zh-CN" altLang="en-US" dirty="0"/>
          </a:p>
        </p:txBody>
      </p:sp>
      <p:sp>
        <p:nvSpPr>
          <p:cNvPr id="12" name="TextBox 1"/>
          <p:cNvSpPr txBox="1"/>
          <p:nvPr/>
        </p:nvSpPr>
        <p:spPr>
          <a:xfrm>
            <a:off x="241300" y="1416050"/>
            <a:ext cx="9042397" cy="6278628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uid flow is characterized by a velocity vector field in 3-D space. </a:t>
            </a:r>
          </a:p>
          <a:p>
            <a:pPr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re are various distinct types of curves/lines commonly used when visualizing fluid motion: 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reamlines,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pathlines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and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reaklines. </a:t>
            </a:r>
          </a:p>
          <a:p>
            <a:pPr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se only differ when the flow changes in time,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e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. when the flow is not </a:t>
            </a:r>
            <a:r>
              <a:rPr lang="en-US" altLang="zh-CN" sz="1600" i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!  If the flow is not steady, streamlines and streaklines will change.</a:t>
            </a:r>
          </a:p>
          <a:p>
            <a:pPr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  <a:buAutoNum type="arabicParenR"/>
            </a:pPr>
            <a:r>
              <a:rPr lang="en-US" altLang="zh-CN" sz="3000" b="1" dirty="0" smtClean="0">
                <a:solidFill>
                  <a:srgbClr val="002060"/>
                </a:solidFill>
                <a:latin typeface="Comic Sans MS" pitchFamily="18" charset="0"/>
                <a:cs typeface="Comic Sans MS" pitchFamily="18" charset="0"/>
              </a:rPr>
              <a:t>Streamlines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amily of curves that are instantaneously tangent to the velocity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vector     .   They show the direction a fluid element will travel at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any point in time. </a:t>
            </a: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If we parameterize one particular streamline             , with                             ,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then  streamlines are defined as                        </a:t>
            </a:r>
          </a:p>
          <a:p>
            <a:pPr marL="457200" indent="-457200"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 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69900" y="120650"/>
            <a:ext cx="9331081" cy="117466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    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ow Visualization: </a:t>
            </a:r>
          </a:p>
          <a:p>
            <a:pPr>
              <a:lnSpc>
                <a:spcPts val="43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Streamlines, Pathlines &amp; Streaklines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308100" y="4845050"/>
          <a:ext cx="250825" cy="352425"/>
        </p:xfrm>
        <a:graphic>
          <a:graphicData uri="http://schemas.openxmlformats.org/presentationml/2006/ole">
            <p:oleObj spid="_x0000_s114690" name="Equation" r:id="rId3" imgW="126720" imgH="177480" progId="Equation.DSMT4">
              <p:embed/>
            </p:oleObj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4965700" y="5835650"/>
          <a:ext cx="833438" cy="423862"/>
        </p:xfrm>
        <a:graphic>
          <a:graphicData uri="http://schemas.openxmlformats.org/presentationml/2006/ole">
            <p:oleObj spid="_x0000_s114694" name="Equation" r:id="rId4" imgW="330120" imgH="253800" progId="Equation.DSMT4">
              <p:embed/>
            </p:oleObj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6261100" y="5835650"/>
          <a:ext cx="1793875" cy="422275"/>
        </p:xfrm>
        <a:graphic>
          <a:graphicData uri="http://schemas.openxmlformats.org/presentationml/2006/ole">
            <p:oleObj spid="_x0000_s114695" name="Equation" r:id="rId5" imgW="711000" imgH="253800" progId="Equation.DSMT4">
              <p:embed/>
            </p:oleObj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717925" y="6507163"/>
          <a:ext cx="2982913" cy="942975"/>
        </p:xfrm>
        <a:graphic>
          <a:graphicData uri="http://schemas.openxmlformats.org/presentationml/2006/ole">
            <p:oleObj spid="_x0000_s114696" name="Equation" r:id="rId6" imgW="901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263650"/>
            <a:ext cx="10079990" cy="62953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r>
              <a:rPr lang="en-US" dirty="0" smtClean="0"/>
              <a:t>re a</a:t>
            </a:r>
            <a:endParaRPr lang="zh-CN" altLang="en-US" dirty="0"/>
          </a:p>
        </p:txBody>
      </p:sp>
      <p:pic>
        <p:nvPicPr>
          <p:cNvPr id="19" name="Picture 18" descr="Streamline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94300" y="4083050"/>
            <a:ext cx="4368800" cy="3276600"/>
          </a:xfrm>
          <a:prstGeom prst="rect">
            <a:avLst/>
          </a:prstGeom>
        </p:spPr>
      </p:pic>
      <p:sp>
        <p:nvSpPr>
          <p:cNvPr id="12" name="TextBox 1"/>
          <p:cNvSpPr txBox="1"/>
          <p:nvPr/>
        </p:nvSpPr>
        <p:spPr>
          <a:xfrm>
            <a:off x="241300" y="1416050"/>
            <a:ext cx="9042397" cy="4547385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 marL="457200" indent="-457200">
              <a:lnSpc>
                <a:spcPts val="2700"/>
              </a:lnSpc>
            </a:pPr>
            <a:r>
              <a:rPr lang="en-US" altLang="zh-CN" sz="2000" b="1" dirty="0" smtClean="0">
                <a:solidFill>
                  <a:srgbClr val="002060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Definition Streamlines:</a:t>
            </a: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If the components of the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streamline can be written as</a:t>
            </a: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and </a:t>
            </a: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then 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2222500" y="120650"/>
            <a:ext cx="5681042" cy="117466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ow Visualization: </a:t>
            </a:r>
          </a:p>
          <a:p>
            <a:pPr>
              <a:lnSpc>
                <a:spcPts val="43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Streamlines 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384300" y="4997450"/>
          <a:ext cx="1954212" cy="479425"/>
        </p:xfrm>
        <a:graphic>
          <a:graphicData uri="http://schemas.openxmlformats.org/presentationml/2006/ole">
            <p:oleObj spid="_x0000_s116738" name="Equation" r:id="rId4" imgW="990360" imgH="241200" progId="Equation.DSMT4">
              <p:embed/>
            </p:oleObj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1079500" y="4387850"/>
          <a:ext cx="3048000" cy="477837"/>
        </p:xfrm>
        <a:graphic>
          <a:graphicData uri="http://schemas.openxmlformats.org/presentationml/2006/ole">
            <p:oleObj spid="_x0000_s116739" name="Equation" r:id="rId5" imgW="1015920" imgH="241200" progId="Equation.DSMT4">
              <p:embed/>
            </p:oleObj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1384300" y="6216650"/>
          <a:ext cx="2590800" cy="879475"/>
        </p:xfrm>
        <a:graphic>
          <a:graphicData uri="http://schemas.openxmlformats.org/presentationml/2006/ole">
            <p:oleObj spid="_x0000_s116740" name="Equation" r:id="rId6" imgW="863280" imgH="444240" progId="Equation.DSMT4">
              <p:embed/>
            </p:oleObj>
          </a:graphicData>
        </a:graphic>
      </p:graphicFrame>
      <p:pic>
        <p:nvPicPr>
          <p:cNvPr id="16" name="Picture 15" descr="800px-Streamlines_and_streamtube.svg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46700" y="1644650"/>
            <a:ext cx="4165600" cy="218694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194300" y="1492250"/>
            <a:ext cx="4419600" cy="2514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1327150" y="3536950"/>
          <a:ext cx="2286000" cy="503238"/>
        </p:xfrm>
        <a:graphic>
          <a:graphicData uri="http://schemas.openxmlformats.org/presentationml/2006/ole">
            <p:oleObj spid="_x0000_s116741" name="Equation" r:id="rId8" imgW="761760" imgH="2538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774700" y="6064250"/>
            <a:ext cx="35814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"/>
          <p:cNvSpPr txBox="1"/>
          <p:nvPr/>
        </p:nvSpPr>
        <p:spPr>
          <a:xfrm>
            <a:off x="5270500" y="1568450"/>
            <a:ext cx="9042397" cy="738650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 marL="457200" indent="-457200">
              <a:lnSpc>
                <a:spcPts val="27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llustrations of streamlines … </a:t>
            </a:r>
          </a:p>
          <a:p>
            <a:pPr marL="457200" indent="-457200"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94300" y="4083050"/>
            <a:ext cx="4419600" cy="3276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079500" y="1797050"/>
          <a:ext cx="2982913" cy="942975"/>
        </p:xfrm>
        <a:graphic>
          <a:graphicData uri="http://schemas.openxmlformats.org/presentationml/2006/ole">
            <p:oleObj spid="_x0000_s116743" name="Equation" r:id="rId9" imgW="901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263650"/>
            <a:ext cx="10079990" cy="62953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r>
              <a:rPr lang="en-US" dirty="0" smtClean="0"/>
              <a:t>re a</a:t>
            </a:r>
            <a:endParaRPr lang="zh-CN" altLang="en-US" dirty="0"/>
          </a:p>
        </p:txBody>
      </p:sp>
      <p:sp>
        <p:nvSpPr>
          <p:cNvPr id="12" name="TextBox 1"/>
          <p:cNvSpPr txBox="1"/>
          <p:nvPr/>
        </p:nvSpPr>
        <p:spPr>
          <a:xfrm>
            <a:off x="241300" y="1035050"/>
            <a:ext cx="9042397" cy="7317374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2000" b="1" dirty="0" smtClean="0">
                <a:solidFill>
                  <a:srgbClr val="002060"/>
                </a:solidFill>
                <a:latin typeface="Comic Sans MS" pitchFamily="18" charset="0"/>
                <a:cs typeface="Comic Sans MS" pitchFamily="18" charset="0"/>
              </a:rPr>
              <a:t>2</a:t>
            </a:r>
            <a:r>
              <a:rPr lang="en-US" altLang="zh-CN" sz="3000" b="1" dirty="0" smtClean="0">
                <a:solidFill>
                  <a:srgbClr val="002060"/>
                </a:solidFill>
                <a:latin typeface="Comic Sans MS" pitchFamily="18" charset="0"/>
                <a:cs typeface="Comic Sans MS" pitchFamily="18" charset="0"/>
              </a:rPr>
              <a:t>) Pathlines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66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sz="2000" dirty="0" smtClean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Pathlines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are the trajectories that individual fluid particles follow. These can be thought of as a "recording" of the path a fluid element in the flow takes over a certain period. </a:t>
            </a:r>
          </a:p>
          <a:p>
            <a:pPr marL="457200" indent="-457200">
              <a:lnSpc>
                <a:spcPts val="2700"/>
              </a:lnSpc>
            </a:pPr>
            <a:endParaRPr lang="en-US" sz="16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The direction the path takes will be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determined by the streamlines of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the fluid at each moment in time.</a:t>
            </a:r>
            <a:endParaRPr lang="en-US" altLang="zh-CN" sz="16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Pathlines           are defined by</a:t>
            </a: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where the suffix P indicates we are following the path of particle P.  Note that at location     the curve is parallel to velocity vector      , where the velocity vector       is evaluated at location      at time t.  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>
              <a:lnSpc>
                <a:spcPts val="2700"/>
              </a:lnSpc>
            </a:pPr>
            <a:r>
              <a:rPr lang="en-US" altLang="zh-CN" sz="16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2222500" y="120650"/>
            <a:ext cx="5660204" cy="117466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ow Visualization: </a:t>
            </a:r>
          </a:p>
          <a:p>
            <a:pPr>
              <a:lnSpc>
                <a:spcPts val="43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 Pathlines </a:t>
            </a:r>
          </a:p>
        </p:txBody>
      </p:sp>
      <p:pic>
        <p:nvPicPr>
          <p:cNvPr id="10" name="Picture 9" descr="StreamPathDiff_Pathlin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7700" y="2787650"/>
            <a:ext cx="3810000" cy="365838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727700" y="2787650"/>
            <a:ext cx="3810000" cy="3657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1460500" y="4387850"/>
          <a:ext cx="628650" cy="503238"/>
        </p:xfrm>
        <a:graphic>
          <a:graphicData uri="http://schemas.openxmlformats.org/presentationml/2006/ole">
            <p:oleObj spid="_x0000_s115717" name="Equation" r:id="rId4" imgW="317160" imgH="253800" progId="Equation.DSMT4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689100" y="4997450"/>
          <a:ext cx="1707004" cy="1349375"/>
        </p:xfrm>
        <a:graphic>
          <a:graphicData uri="http://schemas.openxmlformats.org/presentationml/2006/ole">
            <p:oleObj spid="_x0000_s115718" name="Equation" r:id="rId5" imgW="901440" imgH="711000" progId="Equation.DSMT4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4356100" y="6750050"/>
          <a:ext cx="301625" cy="503238"/>
        </p:xfrm>
        <a:graphic>
          <a:graphicData uri="http://schemas.openxmlformats.org/presentationml/2006/ole">
            <p:oleObj spid="_x0000_s115719" name="Equation" r:id="rId6" imgW="152280" imgH="253800" progId="Equation.DSMT4">
              <p:embed/>
            </p:oleObj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7251700" y="6902450"/>
          <a:ext cx="250825" cy="352425"/>
        </p:xfrm>
        <a:graphic>
          <a:graphicData uri="http://schemas.openxmlformats.org/presentationml/2006/ole">
            <p:oleObj spid="_x0000_s115720" name="Equation" r:id="rId7" imgW="126720" imgH="177480" progId="Equation.DSMT4">
              <p:embed/>
            </p:oleObj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1460500" y="7053262"/>
          <a:ext cx="301625" cy="503238"/>
        </p:xfrm>
        <a:graphic>
          <a:graphicData uri="http://schemas.openxmlformats.org/presentationml/2006/ole">
            <p:oleObj spid="_x0000_s115721" name="Equation" r:id="rId8" imgW="152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263650"/>
            <a:ext cx="10079990" cy="62953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r>
              <a:rPr lang="en-US" dirty="0" smtClean="0"/>
              <a:t>re a</a:t>
            </a:r>
            <a:endParaRPr lang="zh-CN" altLang="en-US" dirty="0"/>
          </a:p>
        </p:txBody>
      </p:sp>
      <p:sp>
        <p:nvSpPr>
          <p:cNvPr id="12" name="TextBox 1"/>
          <p:cNvSpPr txBox="1"/>
          <p:nvPr/>
        </p:nvSpPr>
        <p:spPr>
          <a:xfrm>
            <a:off x="0" y="1035050"/>
            <a:ext cx="11214100" cy="6971125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2000" b="1" dirty="0" smtClean="0">
                <a:solidFill>
                  <a:srgbClr val="002060"/>
                </a:solidFill>
                <a:latin typeface="Comic Sans MS" pitchFamily="18" charset="0"/>
                <a:cs typeface="Comic Sans MS" pitchFamily="18" charset="0"/>
              </a:rPr>
              <a:t>3)  </a:t>
            </a:r>
            <a:r>
              <a:rPr lang="en-US" altLang="zh-CN" sz="3000" b="1" dirty="0" smtClean="0">
                <a:solidFill>
                  <a:srgbClr val="002060"/>
                </a:solidFill>
                <a:latin typeface="Comic Sans MS" pitchFamily="18" charset="0"/>
                <a:cs typeface="Comic Sans MS" pitchFamily="18" charset="0"/>
              </a:rPr>
              <a:t>Streaklines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66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sz="2000" dirty="0" smtClean="0">
                <a:solidFill>
                  <a:srgbClr val="000000"/>
                </a:solidFill>
                <a:latin typeface="Comic Sans MS" pitchFamily="66" charset="0"/>
              </a:rPr>
              <a:t>     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Streaklines are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are the locus of points of all the fluid particles that have passed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continuously through a particular spatial point in the past.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Dye steadily injected into the fluid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at a fixed point extends along a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</a:t>
            </a:r>
            <a:r>
              <a:rPr lang="en-US" sz="1600" dirty="0" err="1" smtClean="0">
                <a:solidFill>
                  <a:schemeClr val="bg1"/>
                </a:solidFill>
                <a:latin typeface="Comic Sans MS" pitchFamily="66" charset="0"/>
              </a:rPr>
              <a:t>streakline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. In other words, it is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like the plume from a chimney. </a:t>
            </a:r>
          </a:p>
          <a:p>
            <a:pPr marL="457200" indent="-457200">
              <a:lnSpc>
                <a:spcPts val="2700"/>
              </a:lnSpc>
            </a:pPr>
            <a:endParaRPr lang="en-US" sz="16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 </a:t>
            </a:r>
            <a:r>
              <a:rPr lang="en-US" sz="1600" dirty="0" err="1" smtClean="0">
                <a:solidFill>
                  <a:schemeClr val="bg1"/>
                </a:solidFill>
                <a:latin typeface="Comic Sans MS" pitchFamily="66" charset="0"/>
              </a:rPr>
              <a:t>Streaklines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can be expressed as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where                is the velocity at location     at time t. The parameter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parameterizes the </a:t>
            </a:r>
            <a:r>
              <a:rPr lang="en-US" altLang="zh-CN" sz="1600" dirty="0" err="1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reakline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         and                   with t0  time of interest.               </a:t>
            </a: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</a:t>
            </a:r>
          </a:p>
          <a:p>
            <a:pPr>
              <a:lnSpc>
                <a:spcPts val="27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2222500" y="120650"/>
            <a:ext cx="5681042" cy="117466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ow Visualization: </a:t>
            </a:r>
          </a:p>
          <a:p>
            <a:pPr>
              <a:lnSpc>
                <a:spcPts val="43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Streaklines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60900" y="3191840"/>
            <a:ext cx="5257800" cy="157701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4279900" y="6369050"/>
          <a:ext cx="276225" cy="503238"/>
        </p:xfrm>
        <a:graphic>
          <a:graphicData uri="http://schemas.openxmlformats.org/presentationml/2006/ole">
            <p:oleObj spid="_x0000_s117762" name="Equation" r:id="rId3" imgW="139680" imgH="253800" progId="Equation.DSMT4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536700" y="5149850"/>
          <a:ext cx="1803400" cy="1425575"/>
        </p:xfrm>
        <a:graphic>
          <a:graphicData uri="http://schemas.openxmlformats.org/presentationml/2006/ole">
            <p:oleObj spid="_x0000_s117763" name="Equation" r:id="rId4" imgW="901440" imgH="711000" progId="Equation.DSMT4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1689100" y="4692650"/>
          <a:ext cx="277812" cy="503238"/>
        </p:xfrm>
        <a:graphic>
          <a:graphicData uri="http://schemas.openxmlformats.org/presentationml/2006/ole">
            <p:oleObj spid="_x0000_s117764" name="Equation" r:id="rId5" imgW="139680" imgH="253800" progId="Equation.DSMT4">
              <p:embed/>
            </p:oleObj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1003300" y="6445250"/>
          <a:ext cx="827087" cy="460785"/>
        </p:xfrm>
        <a:graphic>
          <a:graphicData uri="http://schemas.openxmlformats.org/presentationml/2006/ole">
            <p:oleObj spid="_x0000_s117765" name="Equation" r:id="rId6" imgW="457200" imgH="253800" progId="Equation.DSMT4">
              <p:embed/>
            </p:oleObj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7023100" y="6445250"/>
          <a:ext cx="293277" cy="377825"/>
        </p:xfrm>
        <a:graphic>
          <a:graphicData uri="http://schemas.openxmlformats.org/presentationml/2006/ole">
            <p:oleObj spid="_x0000_s117767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3136900" y="6826250"/>
          <a:ext cx="852181" cy="425450"/>
        </p:xfrm>
        <a:graphic>
          <a:graphicData uri="http://schemas.openxmlformats.org/presentationml/2006/ole">
            <p:oleObj spid="_x0000_s117768" name="Equation" r:id="rId8" imgW="533160" imgH="266400" progId="Equation.DSMT4">
              <p:embed/>
            </p:oleObj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4432300" y="6826250"/>
          <a:ext cx="1035050" cy="365125"/>
        </p:xfrm>
        <a:graphic>
          <a:graphicData uri="http://schemas.openxmlformats.org/presentationml/2006/ole">
            <p:oleObj spid="_x0000_s117769" name="Equation" r:id="rId9" imgW="647640" imgH="228600" progId="Equation.DSMT4">
              <p:embed/>
            </p:oleObj>
          </a:graphicData>
        </a:graphic>
      </p:graphicFrame>
      <p:pic>
        <p:nvPicPr>
          <p:cNvPr id="15" name="Picture 14" descr="instabilite_02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737100" y="3339824"/>
            <a:ext cx="5115370" cy="12766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263650"/>
            <a:ext cx="10079990" cy="62953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r>
              <a:rPr lang="en-US" dirty="0" smtClean="0"/>
              <a:t>re a</a:t>
            </a:r>
            <a:endParaRPr lang="zh-CN" altLang="en-US" dirty="0"/>
          </a:p>
        </p:txBody>
      </p:sp>
      <p:sp>
        <p:nvSpPr>
          <p:cNvPr id="12" name="TextBox 1"/>
          <p:cNvSpPr txBox="1"/>
          <p:nvPr/>
        </p:nvSpPr>
        <p:spPr>
          <a:xfrm>
            <a:off x="0" y="1035050"/>
            <a:ext cx="11214100" cy="5586130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2000" b="1" dirty="0" smtClean="0">
                <a:solidFill>
                  <a:srgbClr val="002060"/>
                </a:solidFill>
                <a:latin typeface="Comic Sans MS" pitchFamily="18" charset="0"/>
              </a:rPr>
              <a:t>  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66" charset="0"/>
              </a:rPr>
              <a:t>The following example illustrates the different concepts of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streamlines, pathlines and streaklines:</a:t>
            </a:r>
          </a:p>
          <a:p>
            <a:pPr marL="457200" indent="-457200">
              <a:lnSpc>
                <a:spcPts val="2700"/>
              </a:lnSpc>
            </a:pPr>
            <a:endParaRPr lang="en-US" sz="16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457200" indent="-457200">
              <a:lnSpc>
                <a:spcPts val="2700"/>
              </a:lnSpc>
            </a:pPr>
            <a:endParaRPr lang="en-US" sz="16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  <a:sym typeface="Mathematica3"/>
              </a:rPr>
              <a:t> 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red:   </a:t>
            </a:r>
            <a:r>
              <a:rPr lang="en-US" sz="1600" dirty="0" err="1" smtClean="0">
                <a:solidFill>
                  <a:schemeClr val="bg1"/>
                </a:solidFill>
                <a:latin typeface="Comic Sans MS" pitchFamily="66" charset="0"/>
              </a:rPr>
              <a:t>pathline</a:t>
            </a:r>
            <a:endParaRPr lang="en-US" sz="16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  <a:sym typeface="Mathematica3"/>
              </a:rPr>
              <a:t> 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blue:  </a:t>
            </a:r>
            <a:r>
              <a:rPr lang="en-US" sz="1600" dirty="0" err="1" smtClean="0">
                <a:solidFill>
                  <a:schemeClr val="bg1"/>
                </a:solidFill>
                <a:latin typeface="Comic Sans MS" pitchFamily="66" charset="0"/>
              </a:rPr>
              <a:t>streakline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  <a:sym typeface="Mathematica3"/>
              </a:rPr>
              <a:t>  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short-dashed:</a:t>
            </a:r>
          </a:p>
          <a:p>
            <a:pPr marL="457200" indent="-457200">
              <a:lnSpc>
                <a:spcPts val="2700"/>
              </a:lnSpc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         evolving streamlines </a:t>
            </a:r>
          </a:p>
          <a:p>
            <a:pPr marL="457200" indent="-457200">
              <a:lnSpc>
                <a:spcPts val="2700"/>
              </a:lnSpc>
            </a:pPr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</a:rPr>
              <a:t>      </a:t>
            </a: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2700"/>
              </a:lnSpc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         </a:t>
            </a:r>
          </a:p>
          <a:p>
            <a:pPr>
              <a:lnSpc>
                <a:spcPts val="2700"/>
              </a:lnSpc>
            </a:pP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69900" y="120650"/>
            <a:ext cx="9218870" cy="117466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    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ow Visualization: </a:t>
            </a:r>
          </a:p>
          <a:p>
            <a:pPr>
              <a:lnSpc>
                <a:spcPts val="43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Streamlines, Pathlines, Streaklines </a:t>
            </a:r>
          </a:p>
        </p:txBody>
      </p:sp>
      <p:pic>
        <p:nvPicPr>
          <p:cNvPr id="14" name="Picture 13" descr="Streaklines_and_pathlines_animation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75100" y="2254250"/>
            <a:ext cx="4762500" cy="489585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822700" y="2101850"/>
            <a:ext cx="5029200" cy="5181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263650"/>
            <a:ext cx="10079990" cy="62953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2603500" y="349250"/>
            <a:ext cx="4943661" cy="65984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800103" y="1689101"/>
            <a:ext cx="6828792" cy="72210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700"/>
              </a:lnSpc>
            </a:pPr>
            <a:r>
              <a:rPr lang="en-US" altLang="zh-CN" sz="16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6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s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a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n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which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velocity,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density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and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other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ields</a:t>
            </a:r>
          </a:p>
          <a:p>
            <a:pPr>
              <a:lnSpc>
                <a:spcPts val="29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do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not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depend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xplicitly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on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ime,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namely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altLang="zh-CN" sz="16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850900" y="6292850"/>
            <a:ext cx="7821052" cy="108489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700"/>
              </a:lnSpc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n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reamlines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Times New Roman" pitchFamily="18" charset="0"/>
              </a:rPr>
              <a:t>and streaklines do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not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vary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with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ime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and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coincide</a:t>
            </a:r>
            <a:r>
              <a:rPr lang="en-US" altLang="zh-CN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with </a:t>
            </a:r>
          </a:p>
          <a:p>
            <a:pPr>
              <a:lnSpc>
                <a:spcPts val="2700"/>
              </a:lnSpc>
            </a:pPr>
            <a:r>
              <a:rPr lang="en-US" altLang="zh-CN" sz="16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 pathlines. 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660900" y="2101850"/>
          <a:ext cx="1326814" cy="277812"/>
        </p:xfrm>
        <a:graphic>
          <a:graphicData uri="http://schemas.openxmlformats.org/presentationml/2006/ole">
            <p:oleObj spid="_x0000_s27650" name="Equation" r:id="rId3" imgW="571320" imgH="177480" progId="Equation.DSMT4">
              <p:embed/>
            </p:oleObj>
          </a:graphicData>
        </a:graphic>
      </p:graphicFrame>
      <p:pic>
        <p:nvPicPr>
          <p:cNvPr id="16" name="Picture 15" descr="stead-unsteady.flo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27300" y="2406650"/>
            <a:ext cx="5105400" cy="41417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"/>
          <p:cNvSpPr txBox="1"/>
          <p:nvPr/>
        </p:nvSpPr>
        <p:spPr>
          <a:xfrm>
            <a:off x="1689100" y="2711450"/>
            <a:ext cx="7204313" cy="1969756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Kinematics</a:t>
            </a:r>
          </a:p>
          <a:p>
            <a:pPr>
              <a:lnSpc>
                <a:spcPts val="5000"/>
              </a:lnSpc>
            </a:pP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of Fluid Flow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27100" y="2254250"/>
            <a:ext cx="8382000" cy="2895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1339850"/>
            <a:ext cx="9377567" cy="466280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okes’ flow theorem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most general differential motion of a fluid element corresponds to a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1)     uniform translation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2)     uniform expansion/contraction                                  divergence term</a:t>
            </a:r>
            <a:endParaRPr lang="en-US" altLang="zh-CN" dirty="0" smtClean="0"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3)     uniform rotation                                                        vorticity term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4)     distortion (without change volume)                            shear term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fluid velocity            at a point Q displaced by a small amount     from a point P will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iffer by a small amount, and includes the components listed above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774700" y="4540250"/>
          <a:ext cx="8032750" cy="989013"/>
        </p:xfrm>
        <a:graphic>
          <a:graphicData uri="http://schemas.openxmlformats.org/presentationml/2006/ole">
            <p:oleObj spid="_x0000_s120834" name="Equation" r:id="rId3" imgW="1968480" imgH="241200" progId="Equation.DSMT4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2298700" y="3854450"/>
          <a:ext cx="762000" cy="304800"/>
        </p:xfrm>
        <a:graphic>
          <a:graphicData uri="http://schemas.openxmlformats.org/presentationml/2006/ole">
            <p:oleObj spid="_x0000_s120835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7327900" y="3778250"/>
          <a:ext cx="424656" cy="381000"/>
        </p:xfrm>
        <a:graphic>
          <a:graphicData uri="http://schemas.openxmlformats.org/presentationml/2006/ole">
            <p:oleObj spid="_x0000_s120836" name="Equation" r:id="rId5" imgW="15228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51100" y="6521450"/>
            <a:ext cx="228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uniform translation</a:t>
            </a:r>
            <a:endParaRPr lang="en-US" sz="14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46500" y="5683250"/>
            <a:ext cx="2286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      </a:t>
            </a:r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Divergence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 </a:t>
            </a:r>
            <a:endParaRPr lang="en-US" sz="14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            uniform 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expansion/contraction</a:t>
            </a:r>
            <a:endParaRPr lang="en-US" sz="14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80300" y="575945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   </a:t>
            </a:r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Vorticity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uniform rotation</a:t>
            </a:r>
            <a:endParaRPr lang="en-US" sz="14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51500" y="644525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  </a:t>
            </a:r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Shear term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Comic Sans MS" pitchFamily="66" charset="0"/>
              </a:rPr>
              <a:t>     distortion </a:t>
            </a:r>
            <a:endParaRPr lang="en-US" sz="14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527300" y="5454650"/>
            <a:ext cx="12192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2640806" y="5949950"/>
            <a:ext cx="991394" cy="794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356100" y="5454650"/>
            <a:ext cx="8382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727700" y="5454650"/>
            <a:ext cx="10668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480300" y="5454650"/>
            <a:ext cx="1371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5765800" y="5949950"/>
            <a:ext cx="991394" cy="794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4585097" y="5606653"/>
            <a:ext cx="304800" cy="794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8014097" y="5606653"/>
            <a:ext cx="304800" cy="794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1339850"/>
            <a:ext cx="9211240" cy="962569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okes’ flow theorem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terms of the relative motion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rt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point P are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2)     Divergence term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uniform expansion/contraction   </a:t>
            </a:r>
            <a:endParaRPr lang="en-US" altLang="zh-CN" dirty="0" smtClean="0"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3)     Shear term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uniform distortion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:   shear deformation scalar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:  shear tensor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4)     Vorticity Term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uniform rotation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700"/>
              </a:lnSpc>
              <a:tabLst>
                <a:tab pos="8950716" algn="l"/>
              </a:tabLst>
            </a:pPr>
            <a:r>
              <a:rPr lang="en-US" altLang="zh-CN" dirty="0" smtClean="0"/>
              <a:t>	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5422900" y="2482850"/>
          <a:ext cx="1473200" cy="820738"/>
        </p:xfrm>
        <a:graphic>
          <a:graphicData uri="http://schemas.openxmlformats.org/presentationml/2006/ole">
            <p:oleObj spid="_x0000_s119815" name="Equation" r:id="rId3" imgW="711000" imgH="393480" progId="Equation.DSMT4">
              <p:embed/>
            </p:oleObj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5346700" y="3854450"/>
          <a:ext cx="4264025" cy="1854200"/>
        </p:xfrm>
        <a:graphic>
          <a:graphicData uri="http://schemas.openxmlformats.org/presentationml/2006/ole">
            <p:oleObj spid="_x0000_s119816" name="Equation" r:id="rId4" imgW="2057400" imgH="888840" progId="Equation.DSMT4">
              <p:embed/>
            </p:oleObj>
          </a:graphicData>
        </a:graphic>
      </p:graphicFrame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1082675" y="4822825"/>
          <a:ext cx="288925" cy="371475"/>
        </p:xfrm>
        <a:graphic>
          <a:graphicData uri="http://schemas.openxmlformats.org/presentationml/2006/ole">
            <p:oleObj spid="_x0000_s119817" name="Equation" r:id="rId5" imgW="139680" imgH="177480" progId="Equation.DSMT4">
              <p:embed/>
            </p:oleObj>
          </a:graphicData>
        </a:graphic>
      </p:graphicFrame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1003300" y="5302250"/>
          <a:ext cx="447675" cy="477838"/>
        </p:xfrm>
        <a:graphic>
          <a:graphicData uri="http://schemas.openxmlformats.org/presentationml/2006/ole">
            <p:oleObj spid="_x0000_s119818" name="Equation" r:id="rId6" imgW="215640" imgH="228600" progId="Equation.DSMT4">
              <p:embed/>
            </p:oleObj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5422900" y="5835650"/>
          <a:ext cx="2343150" cy="1270000"/>
        </p:xfrm>
        <a:graphic>
          <a:graphicData uri="http://schemas.openxmlformats.org/presentationml/2006/ole">
            <p:oleObj spid="_x0000_s119819" name="Equation" r:id="rId7" imgW="1130040" imgH="60948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774700" y="2482850"/>
            <a:ext cx="8839200" cy="12192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74700" y="3778250"/>
            <a:ext cx="8839200" cy="19812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74700" y="5835650"/>
            <a:ext cx="8839200" cy="1371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038372" cy="799704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tokes’ flow theorem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ne may easily understand the components of the fluid flow around a point P by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 simple Taylor expansion of the velocity field           around the point P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ubsequently, it is insightful to write the rate-of-strain tensor                 in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erms of its symmetric and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tisymmetric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arts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symmetric part of this tensor is the deformation tensor, and it is convenient </a:t>
            </a:r>
          </a:p>
          <a:p>
            <a:pPr>
              <a:lnSpc>
                <a:spcPts val="2000"/>
              </a:lnSpc>
              <a:buFontTx/>
              <a:buChar char="-"/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 insightful – to write it in terms of a diagonal trace part and the traceless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hear tensor       ,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765300" y="5683250"/>
          <a:ext cx="479425" cy="342900"/>
        </p:xfrm>
        <a:graphic>
          <a:graphicData uri="http://schemas.openxmlformats.org/presentationml/2006/ole">
            <p:oleObj spid="_x0000_s125955" name="Equation" r:id="rId3" imgW="215640" imgH="228600" progId="Equation.DSMT4">
              <p:embed/>
            </p:oleObj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5346700" y="2101850"/>
          <a:ext cx="704850" cy="304800"/>
        </p:xfrm>
        <a:graphic>
          <a:graphicData uri="http://schemas.openxmlformats.org/presentationml/2006/ole">
            <p:oleObj spid="_x0000_s125957" name="Equation" r:id="rId4" imgW="317160" imgH="20304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1308100" y="2406650"/>
          <a:ext cx="6833860" cy="933450"/>
        </p:xfrm>
        <a:graphic>
          <a:graphicData uri="http://schemas.openxmlformats.org/presentationml/2006/ole">
            <p:oleObj spid="_x0000_s125958" name="Equation" r:id="rId5" imgW="2133360" imgH="43164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7175500" y="3397250"/>
          <a:ext cx="1157288" cy="342900"/>
        </p:xfrm>
        <a:graphic>
          <a:graphicData uri="http://schemas.openxmlformats.org/presentationml/2006/ole">
            <p:oleObj spid="_x0000_s125959" name="Equation" r:id="rId6" imgW="520560" imgH="228600" progId="Equation.DSMT4">
              <p:embed/>
            </p:oleObj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1536700" y="4083050"/>
          <a:ext cx="6335712" cy="892680"/>
        </p:xfrm>
        <a:graphic>
          <a:graphicData uri="http://schemas.openxmlformats.org/presentationml/2006/ole">
            <p:oleObj spid="_x0000_s125960" name="Equation" r:id="rId7" imgW="2311200" imgH="48240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393700" y="2406650"/>
            <a:ext cx="8686800" cy="9144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1612900" y="6140450"/>
          <a:ext cx="6742088" cy="1066800"/>
        </p:xfrm>
        <a:graphic>
          <a:graphicData uri="http://schemas.openxmlformats.org/presentationml/2006/ole">
            <p:oleObj spid="_x0000_s125962" name="Equation" r:id="rId8" imgW="1726920" imgH="431640" progId="Equation.DSMT4">
              <p:embed/>
            </p:oleObj>
          </a:graphicData>
        </a:graphic>
      </p:graphicFrame>
      <p:sp>
        <p:nvSpPr>
          <p:cNvPr id="33" name="Rectangle 32"/>
          <p:cNvSpPr/>
          <p:nvPr/>
        </p:nvSpPr>
        <p:spPr>
          <a:xfrm>
            <a:off x="393700" y="5988050"/>
            <a:ext cx="8686800" cy="13716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/>
          <p:cNvSpPr txBox="1"/>
          <p:nvPr/>
        </p:nvSpPr>
        <p:spPr>
          <a:xfrm>
            <a:off x="9486900" y="6883401"/>
            <a:ext cx="89768" cy="2385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17500" y="1187450"/>
            <a:ext cx="9935412" cy="640686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strophysical circumstances are often such that strictly speaking not 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all fluid criteria are fulfilled. </a:t>
            </a: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Mean free path astrophysical fluids  (temperature T, density n):</a:t>
            </a: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 </a:t>
            </a:r>
          </a:p>
          <a:p>
            <a:pPr marL="457200" indent="-457200">
              <a:lnSpc>
                <a:spcPts val="3100"/>
              </a:lnSpc>
              <a:buAutoNum type="arabicParenR"/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Sun (centre): </a:t>
            </a:r>
          </a:p>
          <a:p>
            <a:pPr marL="457200" indent="-457200"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                                                                   fluid approximation very good</a:t>
            </a:r>
          </a:p>
          <a:p>
            <a:pPr marL="457200" indent="-457200">
              <a:lnSpc>
                <a:spcPts val="3100"/>
              </a:lnSpc>
            </a:pPr>
            <a:endParaRPr lang="en-US" altLang="zh-CN" sz="2200" dirty="0" smtClean="0"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3100"/>
              </a:lnSpc>
              <a:buAutoNum type="arabicParenR" startAt="2"/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Solar wind:</a:t>
            </a:r>
          </a:p>
          <a:p>
            <a:pPr marL="457200" indent="-457200"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                                                                  fluid approximation does not  </a:t>
            </a:r>
          </a:p>
          <a:p>
            <a:pPr marL="457200" indent="-457200"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                                                                  apply,  plasma physics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3)  Cluster:     </a:t>
            </a:r>
          </a:p>
          <a:p>
            <a:pPr>
              <a:lnSpc>
                <a:spcPts val="3100"/>
              </a:lnSpc>
            </a:pPr>
            <a:r>
              <a:rPr lang="en-US" altLang="zh-CN" sz="2200" dirty="0" smtClean="0">
                <a:latin typeface="Comic Sans MS" pitchFamily="18" charset="0"/>
                <a:cs typeface="Comic Sans MS" pitchFamily="18" charset="0"/>
              </a:rPr>
              <a:t>                                                                    fluid approximation marginal      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2451100" y="273050"/>
            <a:ext cx="5092741" cy="75147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497"/>
              </a:lnSpc>
            </a:pP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I.</a:t>
            </a:r>
            <a:r>
              <a:rPr lang="en-US" altLang="zh-CN" sz="4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4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What is a fluid ?</a:t>
            </a:r>
            <a:endParaRPr lang="en-US" altLang="zh-CN" sz="4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755900" y="2940050"/>
          <a:ext cx="4038600" cy="947155"/>
        </p:xfrm>
        <a:graphic>
          <a:graphicData uri="http://schemas.openxmlformats.org/presentationml/2006/ole">
            <p:oleObj spid="_x0000_s35843" name="Equation" r:id="rId3" imgW="1218960" imgH="27936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755900" y="4311650"/>
          <a:ext cx="5267325" cy="449066"/>
        </p:xfrm>
        <a:graphic>
          <a:graphicData uri="http://schemas.openxmlformats.org/presentationml/2006/ole">
            <p:oleObj spid="_x0000_s35844" name="Equation" r:id="rId4" imgW="2743200" imgH="2286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527300" y="2787650"/>
            <a:ext cx="4419600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679700" y="4692650"/>
          <a:ext cx="2535238" cy="474663"/>
        </p:xfrm>
        <a:graphic>
          <a:graphicData uri="http://schemas.openxmlformats.org/presentationml/2006/ole">
            <p:oleObj spid="_x0000_s35845" name="Equation" r:id="rId5" imgW="1320480" imgH="2412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805113" y="5454650"/>
          <a:ext cx="5168900" cy="449263"/>
        </p:xfrm>
        <a:graphic>
          <a:graphicData uri="http://schemas.openxmlformats.org/presentationml/2006/ole">
            <p:oleObj spid="_x0000_s35846" name="Equation" r:id="rId6" imgW="2692080" imgH="22860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2755900" y="5911850"/>
          <a:ext cx="2828925" cy="449263"/>
        </p:xfrm>
        <a:graphic>
          <a:graphicData uri="http://schemas.openxmlformats.org/presentationml/2006/ole">
            <p:oleObj spid="_x0000_s35847" name="Equation" r:id="rId7" imgW="1473120" imgH="22860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755900" y="6673850"/>
          <a:ext cx="5632450" cy="449263"/>
        </p:xfrm>
        <a:graphic>
          <a:graphicData uri="http://schemas.openxmlformats.org/presentationml/2006/ole">
            <p:oleObj spid="_x0000_s35848" name="Equation" r:id="rId8" imgW="2933640" imgH="228600" progId="Equation.DSMT4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2755900" y="7158038"/>
          <a:ext cx="1268412" cy="398462"/>
        </p:xfrm>
        <a:graphic>
          <a:graphicData uri="http://schemas.openxmlformats.org/presentationml/2006/ole">
            <p:oleObj spid="_x0000_s35849" name="Equation" r:id="rId9" imgW="660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585958" cy="927944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symmetric (and traceless) shear tensor        is defined as </a:t>
            </a: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2) 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tisymmetric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nsor        as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) the trace of the rate-of-strain tensor is proportional to the velocity divergence term,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5422900" y="2330450"/>
          <a:ext cx="479425" cy="342900"/>
        </p:xfrm>
        <a:graphic>
          <a:graphicData uri="http://schemas.openxmlformats.org/presentationml/2006/ole">
            <p:oleObj spid="_x0000_s126978" name="Equation" r:id="rId3" imgW="215640" imgH="22860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441700" y="4083050"/>
          <a:ext cx="479425" cy="342900"/>
        </p:xfrm>
        <a:graphic>
          <a:graphicData uri="http://schemas.openxmlformats.org/presentationml/2006/ole">
            <p:oleObj spid="_x0000_s126981" name="Equation" r:id="rId4" imgW="215640" imgH="228600" progId="Equation.DSMT4">
              <p:embed/>
            </p:oleObj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2451100" y="2787650"/>
          <a:ext cx="5737650" cy="914400"/>
        </p:xfrm>
        <a:graphic>
          <a:graphicData uri="http://schemas.openxmlformats.org/presentationml/2006/ole">
            <p:oleObj spid="_x0000_s126983" name="Equation" r:id="rId5" imgW="2044440" imgH="4824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1917700" y="2711450"/>
            <a:ext cx="6705600" cy="10668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3554413" y="4616450"/>
          <a:ext cx="3529012" cy="914400"/>
        </p:xfrm>
        <a:graphic>
          <a:graphicData uri="http://schemas.openxmlformats.org/presentationml/2006/ole">
            <p:oleObj spid="_x0000_s126984" name="Equation" r:id="rId6" imgW="1257120" imgH="4824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917700" y="4540250"/>
            <a:ext cx="6705600" cy="10668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185988" y="6369050"/>
          <a:ext cx="6345237" cy="914400"/>
        </p:xfrm>
        <a:graphic>
          <a:graphicData uri="http://schemas.openxmlformats.org/presentationml/2006/ole">
            <p:oleObj spid="_x0000_s126985" name="Equation" r:id="rId7" imgW="2260440" imgH="4824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1917700" y="6292850"/>
            <a:ext cx="6705600" cy="10668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16" descr="circ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5041900" y="5073650"/>
            <a:ext cx="2362200" cy="2362200"/>
          </a:xfrm>
          <a:prstGeom prst="rect">
            <a:avLst/>
          </a:prstGeom>
          <a:noFill/>
          <a:ln/>
        </p:spPr>
      </p:pic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038372" cy="1004889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ivergence Term</a:t>
            </a: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know from 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Lagrangian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continuity equation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at the term represents the uniform expansion or contraction of the fluid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ment.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1841500" y="2101850"/>
          <a:ext cx="6345237" cy="914400"/>
        </p:xfrm>
        <a:graphic>
          <a:graphicData uri="http://schemas.openxmlformats.org/presentationml/2006/ole">
            <p:oleObj spid="_x0000_s128007" name="Equation" r:id="rId4" imgW="2260440" imgH="482400" progId="Equation.DSMT4">
              <p:embed/>
            </p:oleObj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594100" y="3854450"/>
          <a:ext cx="1997075" cy="746125"/>
        </p:xfrm>
        <a:graphic>
          <a:graphicData uri="http://schemas.openxmlformats.org/presentationml/2006/ole">
            <p:oleObj spid="_x0000_s128008" name="Equation" r:id="rId5" imgW="711000" imgH="393480" progId="Equation.DSMT4">
              <p:embed/>
            </p:oleObj>
          </a:graphicData>
        </a:graphic>
      </p:graphicFrame>
      <p:pic>
        <p:nvPicPr>
          <p:cNvPr id="15" name="Picture 14" descr="circl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2451100" y="5607050"/>
            <a:ext cx="1339850" cy="1339850"/>
          </a:xfrm>
          <a:prstGeom prst="rect">
            <a:avLst/>
          </a:prstGeom>
          <a:noFill/>
          <a:ln/>
        </p:spPr>
      </p:pic>
      <p:sp>
        <p:nvSpPr>
          <p:cNvPr id="18" name="Right Arrow 17"/>
          <p:cNvSpPr/>
          <p:nvPr/>
        </p:nvSpPr>
        <p:spPr>
          <a:xfrm>
            <a:off x="3975100" y="6064250"/>
            <a:ext cx="914400" cy="304800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pic>
        <p:nvPicPr>
          <p:cNvPr id="12" name="Picture 21" descr="circ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552729">
            <a:off x="5561071" y="4373620"/>
            <a:ext cx="2635250" cy="263525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038372" cy="9535930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hear Term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traceless symmetric shear term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presents the anisotropic deformation of the fluid element. As it concerns a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raceless deformation, it preserves the volume of the fluid element (the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lume-changing deformation is represented via the divergence term).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4" descr="circ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1765300" y="4768850"/>
            <a:ext cx="2057400" cy="2057400"/>
          </a:xfrm>
          <a:prstGeom prst="rect">
            <a:avLst/>
          </a:prstGeom>
          <a:noFill/>
          <a:ln/>
        </p:spPr>
      </p:pic>
      <p:sp>
        <p:nvSpPr>
          <p:cNvPr id="18" name="Right Arrow 17"/>
          <p:cNvSpPr/>
          <p:nvPr/>
        </p:nvSpPr>
        <p:spPr>
          <a:xfrm>
            <a:off x="4279900" y="5530850"/>
            <a:ext cx="914400" cy="304800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41500" y="2559050"/>
          <a:ext cx="5737225" cy="914400"/>
        </p:xfrm>
        <a:graphic>
          <a:graphicData uri="http://schemas.openxmlformats.org/presentationml/2006/ole">
            <p:oleObj spid="_x0000_s129028" name="Equation" r:id="rId5" imgW="2044440" imgH="4824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89300" y="6826250"/>
            <a:ext cx="3164649" cy="8822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ntion is for the volume of the sphere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12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 the ellipsoid to be equal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"/>
          <p:cNvSpPr txBox="1"/>
          <p:nvPr/>
        </p:nvSpPr>
        <p:spPr>
          <a:xfrm>
            <a:off x="393700" y="806450"/>
            <a:ext cx="9525000" cy="12357215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hear Term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te that we can associate a quadratic form –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e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an ellipsoid – with the shear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ensor, the shear deformation scalar S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uch that the corresponding shear velocity contribution is given by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may also define a related quadratic form by incorporating the divergence term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vidently, this represents the </a:t>
            </a:r>
            <a:r>
              <a:rPr lang="en-US" altLang="zh-CN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rrotational 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art of the velocity field. For this reason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call      the </a:t>
            </a:r>
            <a:r>
              <a:rPr lang="en-US" altLang="zh-CN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elocity potential: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922713" y="2330450"/>
          <a:ext cx="1633537" cy="762000"/>
        </p:xfrm>
        <a:graphic>
          <a:graphicData uri="http://schemas.openxmlformats.org/presentationml/2006/ole">
            <p:oleObj spid="_x0000_s130051" name="Equation" r:id="rId3" imgW="850680" imgH="393480" progId="Equation.DSMT4">
              <p:embed/>
            </p:oleObj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3822700" y="3397250"/>
          <a:ext cx="2143125" cy="789426"/>
        </p:xfrm>
        <a:graphic>
          <a:graphicData uri="http://schemas.openxmlformats.org/presentationml/2006/ole">
            <p:oleObj spid="_x0000_s130052" name="Equation" r:id="rId4" imgW="1180800" imgH="431640" progId="Equation.DSMT4">
              <p:embed/>
            </p:oleObj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2800350" y="4464050"/>
          <a:ext cx="5011738" cy="1647825"/>
        </p:xfrm>
        <a:graphic>
          <a:graphicData uri="http://schemas.openxmlformats.org/presentationml/2006/ole">
            <p:oleObj spid="_x0000_s130053" name="Equation" r:id="rId5" imgW="2882880" imgH="939600" progId="Equation.DSMT4">
              <p:embed/>
            </p:oleObj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1155700" y="6369050"/>
          <a:ext cx="356418" cy="381000"/>
        </p:xfrm>
        <a:graphic>
          <a:graphicData uri="http://schemas.openxmlformats.org/presentationml/2006/ole">
            <p:oleObj spid="_x0000_s130054" name="Equation" r:id="rId6" imgW="215640" imgH="228600" progId="Equation.DSMT4">
              <p:embed/>
            </p:oleObj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3209925" y="6750050"/>
          <a:ext cx="3632364" cy="549275"/>
        </p:xfrm>
        <a:graphic>
          <a:graphicData uri="http://schemas.openxmlformats.org/presentationml/2006/ole">
            <p:oleObj spid="_x0000_s130055" name="Equation" r:id="rId7" imgW="16887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850900" y="958850"/>
            <a:ext cx="9122690" cy="1389609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rticity Term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tisymmetric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rm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epresents the rotational component of the fluid element’s motion, the </a:t>
            </a:r>
            <a:r>
              <a:rPr lang="en-US" altLang="zh-CN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rticity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tisymmetric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we can associate a (pseudo)vector, the vorticity vector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the coordinates of the vorticity vector,                                , are related to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vorticity tensor via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        is the Levi-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evita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nsor, which fulfils the useful identity 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908300" y="2254250"/>
          <a:ext cx="3529012" cy="914400"/>
        </p:xfrm>
        <a:graphic>
          <a:graphicData uri="http://schemas.openxmlformats.org/presentationml/2006/ole">
            <p:oleObj spid="_x0000_s131075" name="Equation" r:id="rId3" imgW="1257120" imgH="482400" progId="Equation.DSMT4">
              <p:embed/>
            </p:oleObj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441700" y="3702050"/>
          <a:ext cx="563824" cy="402942"/>
        </p:xfrm>
        <a:graphic>
          <a:graphicData uri="http://schemas.openxmlformats.org/presentationml/2006/ole">
            <p:oleObj spid="_x0000_s131076" name="Equation" r:id="rId4" imgW="215640" imgH="228600" progId="Equation.DSMT4">
              <p:embed/>
            </p:oleObj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289300" y="4311650"/>
          <a:ext cx="2866074" cy="685800"/>
        </p:xfrm>
        <a:graphic>
          <a:graphicData uri="http://schemas.openxmlformats.org/presentationml/2006/ole">
            <p:oleObj spid="_x0000_s131077" name="Equation" r:id="rId5" imgW="609480" imgH="21564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908300" y="4235450"/>
            <a:ext cx="3581400" cy="914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1155700" y="5911850"/>
          <a:ext cx="7875587" cy="762000"/>
        </p:xfrm>
        <a:graphic>
          <a:graphicData uri="http://schemas.openxmlformats.org/presentationml/2006/ole">
            <p:oleObj spid="_x0000_s131078" name="Equation" r:id="rId6" imgW="3009600" imgH="431640" progId="Equation.DSMT4">
              <p:embed/>
            </p:oleObj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5880100" y="5149850"/>
          <a:ext cx="2101850" cy="447634"/>
        </p:xfrm>
        <a:graphic>
          <a:graphicData uri="http://schemas.openxmlformats.org/presentationml/2006/ole">
            <p:oleObj spid="_x0000_s131079" name="Equation" r:id="rId7" imgW="965160" imgH="228600" progId="Equation.DSMT4">
              <p:embed/>
            </p:oleObj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536700" y="6750050"/>
          <a:ext cx="661987" cy="403225"/>
        </p:xfrm>
        <a:graphic>
          <a:graphicData uri="http://schemas.openxmlformats.org/presentationml/2006/ole">
            <p:oleObj spid="_x0000_s131080" name="Equation" r:id="rId8" imgW="253800" imgH="2286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850900" y="5835650"/>
            <a:ext cx="8763000" cy="914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4508500" y="7054850"/>
          <a:ext cx="3689350" cy="425450"/>
        </p:xfrm>
        <a:graphic>
          <a:graphicData uri="http://schemas.openxmlformats.org/presentationml/2006/ole">
            <p:oleObj spid="_x0000_s131081" name="Equation" r:id="rId9" imgW="14094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0" y="118491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21" descr="circ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9700" y="5073650"/>
            <a:ext cx="2635250" cy="2635250"/>
          </a:xfrm>
          <a:prstGeom prst="rect">
            <a:avLst/>
          </a:prstGeom>
          <a:noFill/>
        </p:spPr>
      </p:pic>
      <p:sp>
        <p:nvSpPr>
          <p:cNvPr id="19" name="Curved Right Arrow 18"/>
          <p:cNvSpPr/>
          <p:nvPr/>
        </p:nvSpPr>
        <p:spPr>
          <a:xfrm rot="3709365">
            <a:off x="6909466" y="4515785"/>
            <a:ext cx="586142" cy="1649131"/>
          </a:xfrm>
          <a:prstGeom prst="curvedRightArrow">
            <a:avLst/>
          </a:prstGeom>
          <a:solidFill>
            <a:schemeClr val="tx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2" name="Picture 21" descr="circ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552729">
            <a:off x="2055870" y="5288020"/>
            <a:ext cx="2635250" cy="2635250"/>
          </a:xfrm>
          <a:prstGeom prst="rect">
            <a:avLst/>
          </a:prstGeom>
          <a:noFill/>
        </p:spPr>
      </p:pic>
      <p:sp>
        <p:nvSpPr>
          <p:cNvPr id="11" name="TextBox 1"/>
          <p:cNvSpPr txBox="1"/>
          <p:nvPr/>
        </p:nvSpPr>
        <p:spPr>
          <a:xfrm>
            <a:off x="850900" y="958850"/>
            <a:ext cx="9038372" cy="1338313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rticity Term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contribution of 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tisymmetric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part of the differential velocity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refore reads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he last expression in the eqn. above equals 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-th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component of the rotational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velocity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the fluid element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rt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o its center of mass, so that the vorticity vector can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e identified with one-half the angular velocity of the fluid element,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5956300" y="4083050"/>
          <a:ext cx="2662238" cy="944562"/>
        </p:xfrm>
        <a:graphic>
          <a:graphicData uri="http://schemas.openxmlformats.org/presentationml/2006/ole">
            <p:oleObj spid="_x0000_s132105" name="Equation" r:id="rId4" imgW="749160" imgH="39348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-2044700" y="273050"/>
            <a:ext cx="11605100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</a:t>
            </a: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</a:rPr>
              <a:t>Stokes’ Flow Theorem </a:t>
            </a: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5118100" y="6445250"/>
            <a:ext cx="914400" cy="304800"/>
          </a:xfrm>
          <a:prstGeom prst="rightArrow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1003300" y="2559050"/>
          <a:ext cx="8555038" cy="914400"/>
        </p:xfrm>
        <a:graphic>
          <a:graphicData uri="http://schemas.openxmlformats.org/presentationml/2006/ole">
            <p:oleObj spid="_x0000_s132098" name="Equation" r:id="rId5" imgW="3047760" imgH="482400" progId="Equation.DSMT4">
              <p:embed/>
            </p:oleObj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765300" y="4235450"/>
          <a:ext cx="2572426" cy="609600"/>
        </p:xfrm>
        <a:graphic>
          <a:graphicData uri="http://schemas.openxmlformats.org/presentationml/2006/ole">
            <p:oleObj spid="_x0000_s132099" name="Equation" r:id="rId6" imgW="723600" imgH="2538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27100" y="2559050"/>
            <a:ext cx="8763000" cy="914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4813300" y="4464050"/>
            <a:ext cx="685800" cy="228600"/>
          </a:xfrm>
          <a:prstGeom prst="leftRightArrow">
            <a:avLst/>
          </a:prstGeom>
          <a:noFill/>
          <a:ln>
            <a:solidFill>
              <a:schemeClr val="bg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363141" cy="1287017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linear momentum     of a fluid element equal the fluid velocity           integrated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ver the mass of the element,  </a:t>
            </a: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Substituting this into the equation for the fluid flow around P,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obtain: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f P is the center of mass of the fluid element, then the 2</a:t>
            </a:r>
            <a:r>
              <a:rPr lang="en-US" altLang="zh-CN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d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and 3</a:t>
            </a:r>
            <a:r>
              <a:rPr lang="en-US" altLang="zh-CN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d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rms on the RHS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anish as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oreover, for the 4</a:t>
            </a:r>
            <a:r>
              <a:rPr lang="en-US" altLang="zh-CN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rm we can also use this fact to arrive at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at the term represents the uniform expansion or contraction of the fluid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lement.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073007" y="349250"/>
            <a:ext cx="13156807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    </a:t>
            </a: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</a:rPr>
              <a:t>Linear Momentum Fluid Element  </a:t>
            </a:r>
            <a:endParaRPr lang="en-US" altLang="zh-CN" sz="45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3746500" y="2178050"/>
          <a:ext cx="2530475" cy="528637"/>
        </p:xfrm>
        <a:graphic>
          <a:graphicData uri="http://schemas.openxmlformats.org/presentationml/2006/ole">
            <p:oleObj spid="_x0000_s133122" name="Equation" r:id="rId3" imgW="901440" imgH="279360" progId="Equation.DSMT4">
              <p:embed/>
            </p:oleObj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7404100" y="1644650"/>
          <a:ext cx="733425" cy="292886"/>
        </p:xfrm>
        <a:graphic>
          <a:graphicData uri="http://schemas.openxmlformats.org/presentationml/2006/ole">
            <p:oleObj spid="_x0000_s133124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2679700" y="1568450"/>
          <a:ext cx="325438" cy="292100"/>
        </p:xfrm>
        <a:graphic>
          <a:graphicData uri="http://schemas.openxmlformats.org/presentationml/2006/ole">
            <p:oleObj spid="_x0000_s133125" name="Equation" r:id="rId5" imgW="152280" imgH="203040" progId="Equation.DSMT4">
              <p:embed/>
            </p:oleObj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3213100" y="3168650"/>
          <a:ext cx="3994150" cy="491770"/>
        </p:xfrm>
        <a:graphic>
          <a:graphicData uri="http://schemas.openxmlformats.org/presentationml/2006/ole">
            <p:oleObj spid="_x0000_s133126" name="Equation" r:id="rId6" imgW="1968480" imgH="241200" progId="Equation.DSMT4">
              <p:embed/>
            </p:oleObj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622300" y="4235450"/>
          <a:ext cx="8661400" cy="528638"/>
        </p:xfrm>
        <a:graphic>
          <a:graphicData uri="http://schemas.openxmlformats.org/presentationml/2006/ole">
            <p:oleObj spid="_x0000_s133127" name="Equation" r:id="rId7" imgW="3085920" imgH="279360" progId="Equation.DSMT4">
              <p:embed/>
            </p:oleObj>
          </a:graphicData>
        </a:graphic>
      </p:graphicFrame>
      <p:graphicFrame>
        <p:nvGraphicFramePr>
          <p:cNvPr id="133128" name="Object 8"/>
          <p:cNvGraphicFramePr>
            <a:graphicFrameLocks noChangeAspect="1"/>
          </p:cNvGraphicFramePr>
          <p:nvPr/>
        </p:nvGraphicFramePr>
        <p:xfrm>
          <a:off x="4279900" y="5454650"/>
          <a:ext cx="1365250" cy="569913"/>
        </p:xfrm>
        <a:graphic>
          <a:graphicData uri="http://schemas.openxmlformats.org/presentationml/2006/ole">
            <p:oleObj spid="_x0000_s133128" name="Equation" r:id="rId8" imgW="672840" imgH="279360" progId="Equation.DSMT4">
              <p:embed/>
            </p:oleObj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2832100" y="6673850"/>
          <a:ext cx="4868862" cy="569913"/>
        </p:xfrm>
        <a:graphic>
          <a:graphicData uri="http://schemas.openxmlformats.org/presentationml/2006/ole">
            <p:oleObj spid="_x0000_s133129" name="Equation" r:id="rId9" imgW="24001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038372" cy="1030537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ence,  for a fluid element, the linear momentum equals the mass times the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enter-of-mass velocity,  </a:t>
            </a: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buAutoNum type="arabicParenR"/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073007" y="349250"/>
            <a:ext cx="13156807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    </a:t>
            </a: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</a:rPr>
              <a:t>Linear Momentum Fluid Element  </a:t>
            </a:r>
            <a:endParaRPr lang="en-US" altLang="zh-CN" sz="45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698500" y="4159250"/>
          <a:ext cx="8342176" cy="1066800"/>
        </p:xfrm>
        <a:graphic>
          <a:graphicData uri="http://schemas.openxmlformats.org/presentationml/2006/ole">
            <p:oleObj spid="_x0000_s134146" name="Equation" r:id="rId3" imgW="1473120" imgH="27936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469900" y="3854450"/>
            <a:ext cx="8839200" cy="1676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038372" cy="1312665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sz="3000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respect to the center-of-mass P, the instantaneous angular momentum of a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luid element equals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rotate the coordinate axes to the eigenvector coordinate system of the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deformation tensor            (or, equivalently, the shear tensor         ), in which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symmetric deformation tensor is diagonal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 all strains          are extensional,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n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263900" y="349250"/>
            <a:ext cx="13541528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    </a:t>
            </a: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</a:rPr>
              <a:t>Angular Momentum Fluid Element  </a:t>
            </a:r>
            <a:endParaRPr lang="en-US" altLang="zh-CN" sz="45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603500" y="2178050"/>
          <a:ext cx="4800601" cy="768349"/>
        </p:xfrm>
        <a:graphic>
          <a:graphicData uri="http://schemas.openxmlformats.org/presentationml/2006/ole">
            <p:oleObj spid="_x0000_s135170" name="Equation" r:id="rId3" imgW="1282680" imgH="304560" progId="Equation.DSMT4">
              <p:embed/>
            </p:oleObj>
          </a:graphicData>
        </a:graphic>
      </p:graphicFrame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2527300" y="3321050"/>
          <a:ext cx="660769" cy="381000"/>
        </p:xfrm>
        <a:graphic>
          <a:graphicData uri="http://schemas.openxmlformats.org/presentationml/2006/ole">
            <p:oleObj spid="_x0000_s135171" name="Equation" r:id="rId4" imgW="266400" imgH="228600" progId="Equation.DSMT4">
              <p:embed/>
            </p:oleObj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6946900" y="3321050"/>
          <a:ext cx="630237" cy="381000"/>
        </p:xfrm>
        <a:graphic>
          <a:graphicData uri="http://schemas.openxmlformats.org/presentationml/2006/ole">
            <p:oleObj spid="_x0000_s135177" name="Equation" r:id="rId5" imgW="253800" imgH="228600" progId="Equation.DSMT4">
              <p:embed/>
            </p:oleObj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2070100" y="4006850"/>
          <a:ext cx="6218099" cy="838200"/>
        </p:xfrm>
        <a:graphic>
          <a:graphicData uri="http://schemas.openxmlformats.org/presentationml/2006/ole">
            <p:oleObj spid="_x0000_s135179" name="Equation" r:id="rId6" imgW="2946240" imgH="393480" progId="Equation.DSMT4">
              <p:embed/>
            </p:oleObj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1917700" y="4845050"/>
          <a:ext cx="660400" cy="381000"/>
        </p:xfrm>
        <a:graphic>
          <a:graphicData uri="http://schemas.openxmlformats.org/presentationml/2006/ole">
            <p:oleObj spid="_x0000_s135180" name="Equation" r:id="rId7" imgW="266400" imgH="228600" progId="Equation.DSMT4">
              <p:embed/>
            </p:oleObj>
          </a:graphicData>
        </a:graphic>
      </p:graphicFrame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2374900" y="5302250"/>
          <a:ext cx="5280025" cy="920750"/>
        </p:xfrm>
        <a:graphic>
          <a:graphicData uri="http://schemas.openxmlformats.org/presentationml/2006/ole">
            <p:oleObj spid="_x0000_s135181" name="Equation" r:id="rId8" imgW="2501640" imgH="431640" progId="Equation.DSMT4">
              <p:embed/>
            </p:oleObj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1536700" y="6445250"/>
          <a:ext cx="6891338" cy="703263"/>
        </p:xfrm>
        <a:graphic>
          <a:graphicData uri="http://schemas.openxmlformats.org/presentationml/2006/ole">
            <p:oleObj spid="_x0000_s135182" name="Equation" r:id="rId9" imgW="1841400" imgH="27936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1231900" y="2101850"/>
            <a:ext cx="7543800" cy="990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308100" y="6369050"/>
            <a:ext cx="7543800" cy="990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111250"/>
            <a:ext cx="9038372" cy="1440905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the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eigenvalue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coordinate system, the angular momentum in the 1-direction is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                              and             evaluated at the center-of-mass P. After some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lgebra we obtain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      is the moment of inertia tensor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tice that       is not diagonal in the primed frame unless the principal axes of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happen to coincide with those of          .   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263900" y="349250"/>
            <a:ext cx="13541528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    </a:t>
            </a: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</a:rPr>
              <a:t>Angular Momentum Fluid Element  </a:t>
            </a:r>
            <a:endParaRPr lang="en-US" altLang="zh-CN" sz="45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3441700" y="4387850"/>
          <a:ext cx="660769" cy="381000"/>
        </p:xfrm>
        <a:graphic>
          <a:graphicData uri="http://schemas.openxmlformats.org/presentationml/2006/ole">
            <p:oleObj spid="_x0000_s136195" name="Equation" r:id="rId3" imgW="266400" imgH="228600" progId="Equation.DSMT4">
              <p:embed/>
            </p:oleObj>
          </a:graphicData>
        </a:graphic>
      </p:graphicFrame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1003300" y="4311650"/>
          <a:ext cx="1981200" cy="360363"/>
        </p:xfrm>
        <a:graphic>
          <a:graphicData uri="http://schemas.openxmlformats.org/presentationml/2006/ole">
            <p:oleObj spid="_x0000_s136198" name="Equation" r:id="rId4" imgW="799920" imgH="215640" progId="Equation.DSMT4">
              <p:embed/>
            </p:oleObj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1612900" y="1949450"/>
          <a:ext cx="6891338" cy="703263"/>
        </p:xfrm>
        <a:graphic>
          <a:graphicData uri="http://schemas.openxmlformats.org/presentationml/2006/ole">
            <p:oleObj spid="_x0000_s136200" name="Equation" r:id="rId5" imgW="1841400" imgH="27936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1231900" y="1797050"/>
            <a:ext cx="7543800" cy="990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308100" y="5988050"/>
            <a:ext cx="7543800" cy="8382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1308100" y="3092450"/>
          <a:ext cx="7410688" cy="1066800"/>
        </p:xfrm>
        <a:graphic>
          <a:graphicData uri="http://schemas.openxmlformats.org/presentationml/2006/ole">
            <p:oleObj spid="_x0000_s136201" name="Equation" r:id="rId6" imgW="2374560" imgH="507960" progId="Equation.DSMT4">
              <p:embed/>
            </p:oleObj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1079500" y="4997450"/>
          <a:ext cx="8043862" cy="533400"/>
        </p:xfrm>
        <a:graphic>
          <a:graphicData uri="http://schemas.openxmlformats.org/presentationml/2006/ole">
            <p:oleObj spid="_x0000_s136202" name="Equation" r:id="rId7" imgW="2577960" imgH="253800" progId="Equation.DSMT4">
              <p:embed/>
            </p:oleObj>
          </a:graphicData>
        </a:graphic>
      </p:graphicFrame>
      <p:graphicFrame>
        <p:nvGraphicFramePr>
          <p:cNvPr id="136203" name="Object 11"/>
          <p:cNvGraphicFramePr>
            <a:graphicFrameLocks noChangeAspect="1"/>
          </p:cNvGraphicFramePr>
          <p:nvPr/>
        </p:nvGraphicFramePr>
        <p:xfrm>
          <a:off x="2679700" y="5988050"/>
          <a:ext cx="5032375" cy="800100"/>
        </p:xfrm>
        <a:graphic>
          <a:graphicData uri="http://schemas.openxmlformats.org/presentationml/2006/ole">
            <p:oleObj spid="_x0000_s136203" name="Equation" r:id="rId8" imgW="1612800" imgH="380880" progId="Equation.DSMT4">
              <p:embed/>
            </p:oleObj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1079500" y="5607050"/>
          <a:ext cx="471487" cy="403225"/>
        </p:xfrm>
        <a:graphic>
          <a:graphicData uri="http://schemas.openxmlformats.org/presentationml/2006/ole">
            <p:oleObj spid="_x0000_s136204" name="Equation" r:id="rId9" imgW="190440" imgH="241200" progId="Equation.DSMT4">
              <p:embed/>
            </p:oleObj>
          </a:graphicData>
        </a:graphic>
      </p:graphicFrame>
      <p:graphicFrame>
        <p:nvGraphicFramePr>
          <p:cNvPr id="136205" name="Object 13"/>
          <p:cNvGraphicFramePr>
            <a:graphicFrameLocks noChangeAspect="1"/>
          </p:cNvGraphicFramePr>
          <p:nvPr/>
        </p:nvGraphicFramePr>
        <p:xfrm>
          <a:off x="1612900" y="6902450"/>
          <a:ext cx="471488" cy="403225"/>
        </p:xfrm>
        <a:graphic>
          <a:graphicData uri="http://schemas.openxmlformats.org/presentationml/2006/ole">
            <p:oleObj spid="_x0000_s136205" name="Equation" r:id="rId10" imgW="190440" imgH="241200" progId="Equation.DSMT4">
              <p:embed/>
            </p:oleObj>
          </a:graphicData>
        </a:graphic>
      </p:graphicFrame>
      <p:graphicFrame>
        <p:nvGraphicFramePr>
          <p:cNvPr id="136206" name="Object 14"/>
          <p:cNvGraphicFramePr>
            <a:graphicFrameLocks noChangeAspect="1"/>
          </p:cNvGraphicFramePr>
          <p:nvPr/>
        </p:nvGraphicFramePr>
        <p:xfrm>
          <a:off x="3898900" y="7175500"/>
          <a:ext cx="660400" cy="381000"/>
        </p:xfrm>
        <a:graphic>
          <a:graphicData uri="http://schemas.openxmlformats.org/presentationml/2006/ole">
            <p:oleObj spid="_x0000_s136206" name="Equation" r:id="rId11" imgW="266400" imgH="228600" progId="Equation.DSMT4">
              <p:embed/>
            </p:oleObj>
          </a:graphicData>
        </a:graphic>
      </p:graphicFrame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8851900" y="6902450"/>
          <a:ext cx="471488" cy="403225"/>
        </p:xfrm>
        <a:graphic>
          <a:graphicData uri="http://schemas.openxmlformats.org/presentationml/2006/ole">
            <p:oleObj spid="_x0000_s136207" name="Equation" r:id="rId12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3"/>
          <p:cNvSpPr/>
          <p:nvPr/>
        </p:nvSpPr>
        <p:spPr>
          <a:xfrm>
            <a:off x="1608708" y="2272923"/>
            <a:ext cx="1546352" cy="1546351"/>
          </a:xfrm>
          <a:custGeom>
            <a:avLst/>
            <a:gdLst>
              <a:gd name="connsiteX0" fmla="*/ 773811 w 1546352"/>
              <a:gd name="connsiteY0" fmla="*/ 1510410 h 1546351"/>
              <a:gd name="connsiteX1" fmla="*/ 35941 w 1546352"/>
              <a:gd name="connsiteY1" fmla="*/ 1510410 h 1546351"/>
              <a:gd name="connsiteX2" fmla="*/ 35941 w 1546352"/>
              <a:gd name="connsiteY2" fmla="*/ 35941 h 1546351"/>
              <a:gd name="connsiteX3" fmla="*/ 1510411 w 1546352"/>
              <a:gd name="connsiteY3" fmla="*/ 35941 h 1546351"/>
              <a:gd name="connsiteX4" fmla="*/ 1510411 w 1546352"/>
              <a:gd name="connsiteY4" fmla="*/ 1510410 h 1546351"/>
              <a:gd name="connsiteX5" fmla="*/ 773811 w 1546352"/>
              <a:gd name="connsiteY5" fmla="*/ 1510410 h 15463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546352" h="1546351">
                <a:moveTo>
                  <a:pt x="773811" y="1510410"/>
                </a:moveTo>
                <a:lnTo>
                  <a:pt x="35941" y="1510410"/>
                </a:lnTo>
                <a:lnTo>
                  <a:pt x="35941" y="35941"/>
                </a:lnTo>
                <a:lnTo>
                  <a:pt x="1510411" y="35941"/>
                </a:lnTo>
                <a:lnTo>
                  <a:pt x="1510411" y="1510410"/>
                </a:lnTo>
                <a:lnTo>
                  <a:pt x="773811" y="1510410"/>
                </a:lnTo>
              </a:path>
            </a:pathLst>
          </a:custGeom>
          <a:solidFill>
            <a:srgbClr val="000000">
              <a:alpha val="0"/>
            </a:srgbClr>
          </a:solidFill>
          <a:ln w="762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7" name="Freeform 3"/>
          <p:cNvSpPr/>
          <p:nvPr/>
        </p:nvSpPr>
        <p:spPr>
          <a:xfrm>
            <a:off x="1673480" y="5385689"/>
            <a:ext cx="1547622" cy="1547621"/>
          </a:xfrm>
          <a:custGeom>
            <a:avLst/>
            <a:gdLst>
              <a:gd name="connsiteX0" fmla="*/ 773810 w 1547622"/>
              <a:gd name="connsiteY0" fmla="*/ 1511680 h 1547621"/>
              <a:gd name="connsiteX1" fmla="*/ 35941 w 1547622"/>
              <a:gd name="connsiteY1" fmla="*/ 1511680 h 1547621"/>
              <a:gd name="connsiteX2" fmla="*/ 35941 w 1547622"/>
              <a:gd name="connsiteY2" fmla="*/ 35940 h 1547621"/>
              <a:gd name="connsiteX3" fmla="*/ 1511680 w 1547622"/>
              <a:gd name="connsiteY3" fmla="*/ 35940 h 1547621"/>
              <a:gd name="connsiteX4" fmla="*/ 1511680 w 1547622"/>
              <a:gd name="connsiteY4" fmla="*/ 1511680 h 1547621"/>
              <a:gd name="connsiteX5" fmla="*/ 773810 w 1547622"/>
              <a:gd name="connsiteY5" fmla="*/ 1511680 h 15476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547622" h="1547621">
                <a:moveTo>
                  <a:pt x="773810" y="1511680"/>
                </a:moveTo>
                <a:lnTo>
                  <a:pt x="35941" y="1511680"/>
                </a:lnTo>
                <a:lnTo>
                  <a:pt x="35941" y="35940"/>
                </a:lnTo>
                <a:lnTo>
                  <a:pt x="1511680" y="35940"/>
                </a:lnTo>
                <a:lnTo>
                  <a:pt x="1511680" y="1511680"/>
                </a:lnTo>
                <a:lnTo>
                  <a:pt x="773810" y="1511680"/>
                </a:lnTo>
              </a:path>
            </a:pathLst>
          </a:custGeom>
          <a:solidFill>
            <a:srgbClr val="000000">
              <a:alpha val="0"/>
            </a:srgbClr>
          </a:solidFill>
          <a:ln w="762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8" name="Freeform 3"/>
          <p:cNvSpPr/>
          <p:nvPr/>
        </p:nvSpPr>
        <p:spPr>
          <a:xfrm>
            <a:off x="4356100" y="2254250"/>
            <a:ext cx="2039112" cy="1382522"/>
          </a:xfrm>
          <a:custGeom>
            <a:avLst/>
            <a:gdLst>
              <a:gd name="connsiteX0" fmla="*/ 527430 w 2039112"/>
              <a:gd name="connsiteY0" fmla="*/ 35941 h 1382522"/>
              <a:gd name="connsiteX1" fmla="*/ 2003171 w 2039112"/>
              <a:gd name="connsiteY1" fmla="*/ 35941 h 1382522"/>
              <a:gd name="connsiteX2" fmla="*/ 1510410 w 2039112"/>
              <a:gd name="connsiteY2" fmla="*/ 1346580 h 1382522"/>
              <a:gd name="connsiteX3" fmla="*/ 35940 w 2039112"/>
              <a:gd name="connsiteY3" fmla="*/ 1346580 h 1382522"/>
              <a:gd name="connsiteX4" fmla="*/ 527430 w 2039112"/>
              <a:gd name="connsiteY4" fmla="*/ 35941 h 138252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039112" h="1382522">
                <a:moveTo>
                  <a:pt x="527430" y="35941"/>
                </a:moveTo>
                <a:lnTo>
                  <a:pt x="2003171" y="35941"/>
                </a:lnTo>
                <a:lnTo>
                  <a:pt x="1510410" y="1346580"/>
                </a:lnTo>
                <a:lnTo>
                  <a:pt x="35940" y="1346580"/>
                </a:lnTo>
                <a:lnTo>
                  <a:pt x="527430" y="35941"/>
                </a:lnTo>
              </a:path>
            </a:pathLst>
          </a:custGeom>
          <a:solidFill>
            <a:srgbClr val="000000">
              <a:alpha val="0"/>
            </a:srgbClr>
          </a:solidFill>
          <a:ln w="762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9" name="Freeform 3"/>
          <p:cNvSpPr/>
          <p:nvPr/>
        </p:nvSpPr>
        <p:spPr>
          <a:xfrm>
            <a:off x="4362069" y="5353943"/>
            <a:ext cx="2039112" cy="1382521"/>
          </a:xfrm>
          <a:custGeom>
            <a:avLst/>
            <a:gdLst>
              <a:gd name="connsiteX0" fmla="*/ 527430 w 2039112"/>
              <a:gd name="connsiteY0" fmla="*/ 35940 h 1382521"/>
              <a:gd name="connsiteX1" fmla="*/ 2003171 w 2039112"/>
              <a:gd name="connsiteY1" fmla="*/ 35940 h 1382521"/>
              <a:gd name="connsiteX2" fmla="*/ 1510410 w 2039112"/>
              <a:gd name="connsiteY2" fmla="*/ 1346580 h 1382521"/>
              <a:gd name="connsiteX3" fmla="*/ 35940 w 2039112"/>
              <a:gd name="connsiteY3" fmla="*/ 1346580 h 1382521"/>
              <a:gd name="connsiteX4" fmla="*/ 527430 w 2039112"/>
              <a:gd name="connsiteY4" fmla="*/ 35940 h 13825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039112" h="1382521">
                <a:moveTo>
                  <a:pt x="527430" y="35940"/>
                </a:moveTo>
                <a:lnTo>
                  <a:pt x="2003171" y="35940"/>
                </a:lnTo>
                <a:lnTo>
                  <a:pt x="1510410" y="1346580"/>
                </a:lnTo>
                <a:lnTo>
                  <a:pt x="35940" y="1346580"/>
                </a:lnTo>
                <a:lnTo>
                  <a:pt x="527430" y="35940"/>
                </a:lnTo>
              </a:path>
            </a:pathLst>
          </a:custGeom>
          <a:solidFill>
            <a:srgbClr val="000000">
              <a:alpha val="0"/>
            </a:srgbClr>
          </a:solidFill>
          <a:ln w="762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Freeform 3"/>
          <p:cNvSpPr/>
          <p:nvPr/>
        </p:nvSpPr>
        <p:spPr>
          <a:xfrm>
            <a:off x="4692650" y="4239262"/>
            <a:ext cx="889000" cy="72389"/>
          </a:xfrm>
          <a:custGeom>
            <a:avLst/>
            <a:gdLst>
              <a:gd name="connsiteX0" fmla="*/ 0 w 889000"/>
              <a:gd name="connsiteY0" fmla="*/ 0 h 72390"/>
              <a:gd name="connsiteX1" fmla="*/ 889000 w 889000"/>
              <a:gd name="connsiteY1" fmla="*/ 0 h 72390"/>
              <a:gd name="connsiteX2" fmla="*/ 889000 w 889000"/>
              <a:gd name="connsiteY2" fmla="*/ 35560 h 72390"/>
              <a:gd name="connsiteX3" fmla="*/ 889000 w 889000"/>
              <a:gd name="connsiteY3" fmla="*/ 72390 h 72390"/>
              <a:gd name="connsiteX4" fmla="*/ 0 w 889000"/>
              <a:gd name="connsiteY4" fmla="*/ 72390 h 72390"/>
              <a:gd name="connsiteX5" fmla="*/ 0 w 889000"/>
              <a:gd name="connsiteY5" fmla="*/ 35560 h 72390"/>
              <a:gd name="connsiteX6" fmla="*/ 0 w 889000"/>
              <a:gd name="connsiteY6" fmla="*/ 0 h 7239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  <a:cxn ang="6">
                <a:pos x="connsiteX6" y="connsiteY6"/>
              </a:cxn>
            </a:cxnLst>
            <a:rect l="l" t="t" r="r" b="b"/>
            <a:pathLst>
              <a:path w="889000" h="72390">
                <a:moveTo>
                  <a:pt x="0" y="0"/>
                </a:moveTo>
                <a:lnTo>
                  <a:pt x="889000" y="0"/>
                </a:lnTo>
                <a:lnTo>
                  <a:pt x="889000" y="35560"/>
                </a:lnTo>
                <a:lnTo>
                  <a:pt x="889000" y="72390"/>
                </a:lnTo>
                <a:lnTo>
                  <a:pt x="0" y="72390"/>
                </a:lnTo>
                <a:lnTo>
                  <a:pt x="0" y="35560"/>
                </a:lnTo>
                <a:lnTo>
                  <a:pt x="0" y="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Freeform 3"/>
          <p:cNvSpPr/>
          <p:nvPr/>
        </p:nvSpPr>
        <p:spPr>
          <a:xfrm>
            <a:off x="5516878" y="4166870"/>
            <a:ext cx="323851" cy="215900"/>
          </a:xfrm>
          <a:custGeom>
            <a:avLst/>
            <a:gdLst>
              <a:gd name="connsiteX0" fmla="*/ 323850 w 323850"/>
              <a:gd name="connsiteY0" fmla="*/ 107950 h 215900"/>
              <a:gd name="connsiteX1" fmla="*/ 0 w 323850"/>
              <a:gd name="connsiteY1" fmla="*/ 0 h 215900"/>
              <a:gd name="connsiteX2" fmla="*/ 0 w 323850"/>
              <a:gd name="connsiteY2" fmla="*/ 215900 h 215900"/>
              <a:gd name="connsiteX3" fmla="*/ 323850 w 323850"/>
              <a:gd name="connsiteY3" fmla="*/ 107950 h 2159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</a:cxnLst>
            <a:rect l="l" t="t" r="r" b="b"/>
            <a:pathLst>
              <a:path w="323850" h="215900">
                <a:moveTo>
                  <a:pt x="323850" y="107950"/>
                </a:moveTo>
                <a:lnTo>
                  <a:pt x="0" y="0"/>
                </a:lnTo>
                <a:lnTo>
                  <a:pt x="0" y="215900"/>
                </a:lnTo>
                <a:lnTo>
                  <a:pt x="323850" y="107950"/>
                </a:lnTo>
              </a:path>
            </a:pathLst>
          </a:custGeom>
          <a:solidFill>
            <a:srgbClr val="000000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3"/>
          <p:cNvSpPr/>
          <p:nvPr/>
        </p:nvSpPr>
        <p:spPr>
          <a:xfrm>
            <a:off x="6984619" y="5353943"/>
            <a:ext cx="2039112" cy="1382521"/>
          </a:xfrm>
          <a:custGeom>
            <a:avLst/>
            <a:gdLst>
              <a:gd name="connsiteX0" fmla="*/ 527431 w 2039112"/>
              <a:gd name="connsiteY0" fmla="*/ 35940 h 1382521"/>
              <a:gd name="connsiteX1" fmla="*/ 2003171 w 2039112"/>
              <a:gd name="connsiteY1" fmla="*/ 35940 h 1382521"/>
              <a:gd name="connsiteX2" fmla="*/ 1510411 w 2039112"/>
              <a:gd name="connsiteY2" fmla="*/ 1346580 h 1382521"/>
              <a:gd name="connsiteX3" fmla="*/ 35941 w 2039112"/>
              <a:gd name="connsiteY3" fmla="*/ 1346580 h 1382521"/>
              <a:gd name="connsiteX4" fmla="*/ 527431 w 2039112"/>
              <a:gd name="connsiteY4" fmla="*/ 35940 h 138252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039112" h="1382521">
                <a:moveTo>
                  <a:pt x="527431" y="35940"/>
                </a:moveTo>
                <a:lnTo>
                  <a:pt x="2003171" y="35940"/>
                </a:lnTo>
                <a:lnTo>
                  <a:pt x="1510411" y="1346580"/>
                </a:lnTo>
                <a:lnTo>
                  <a:pt x="35941" y="1346580"/>
                </a:lnTo>
                <a:lnTo>
                  <a:pt x="527431" y="35940"/>
                </a:lnTo>
              </a:path>
            </a:pathLst>
          </a:custGeom>
          <a:solidFill>
            <a:srgbClr val="000000">
              <a:alpha val="0"/>
            </a:srgbClr>
          </a:solidFill>
          <a:ln w="762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3" name="Freeform 3"/>
          <p:cNvSpPr/>
          <p:nvPr/>
        </p:nvSpPr>
        <p:spPr>
          <a:xfrm>
            <a:off x="7443092" y="2272923"/>
            <a:ext cx="1546351" cy="1546351"/>
          </a:xfrm>
          <a:custGeom>
            <a:avLst/>
            <a:gdLst>
              <a:gd name="connsiteX0" fmla="*/ 773810 w 1546351"/>
              <a:gd name="connsiteY0" fmla="*/ 1510410 h 1546351"/>
              <a:gd name="connsiteX1" fmla="*/ 35941 w 1546351"/>
              <a:gd name="connsiteY1" fmla="*/ 1510410 h 1546351"/>
              <a:gd name="connsiteX2" fmla="*/ 35941 w 1546351"/>
              <a:gd name="connsiteY2" fmla="*/ 35941 h 1546351"/>
              <a:gd name="connsiteX3" fmla="*/ 1510410 w 1546351"/>
              <a:gd name="connsiteY3" fmla="*/ 35941 h 1546351"/>
              <a:gd name="connsiteX4" fmla="*/ 1510410 w 1546351"/>
              <a:gd name="connsiteY4" fmla="*/ 1510410 h 1546351"/>
              <a:gd name="connsiteX5" fmla="*/ 773810 w 1546351"/>
              <a:gd name="connsiteY5" fmla="*/ 1510410 h 1546351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1546351" h="1546351">
                <a:moveTo>
                  <a:pt x="773810" y="1510410"/>
                </a:moveTo>
                <a:lnTo>
                  <a:pt x="35941" y="1510410"/>
                </a:lnTo>
                <a:lnTo>
                  <a:pt x="35941" y="35941"/>
                </a:lnTo>
                <a:lnTo>
                  <a:pt x="1510410" y="35941"/>
                </a:lnTo>
                <a:lnTo>
                  <a:pt x="1510410" y="1510410"/>
                </a:lnTo>
                <a:lnTo>
                  <a:pt x="773810" y="1510410"/>
                </a:lnTo>
              </a:path>
            </a:pathLst>
          </a:custGeom>
          <a:solidFill>
            <a:srgbClr val="000000">
              <a:alpha val="0"/>
            </a:srgbClr>
          </a:solidFill>
          <a:ln w="762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486900" y="6883401"/>
            <a:ext cx="89768" cy="2385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4" name="TextBox 1"/>
          <p:cNvSpPr txBox="1"/>
          <p:nvPr/>
        </p:nvSpPr>
        <p:spPr>
          <a:xfrm>
            <a:off x="3517900" y="120650"/>
            <a:ext cx="3249287" cy="68735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Solid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vs.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Fluid</a:t>
            </a:r>
          </a:p>
        </p:txBody>
      </p:sp>
      <p:sp>
        <p:nvSpPr>
          <p:cNvPr id="15" name="TextBox 1"/>
          <p:cNvSpPr txBox="1"/>
          <p:nvPr/>
        </p:nvSpPr>
        <p:spPr>
          <a:xfrm>
            <a:off x="1498602" y="2095501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3136900" y="2095501"/>
            <a:ext cx="153888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1473200" y="3733800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8" name="TextBox 1"/>
          <p:cNvSpPr txBox="1"/>
          <p:nvPr/>
        </p:nvSpPr>
        <p:spPr>
          <a:xfrm>
            <a:off x="3136902" y="3733800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9" name="TextBox 1"/>
          <p:cNvSpPr txBox="1"/>
          <p:nvPr/>
        </p:nvSpPr>
        <p:spPr>
          <a:xfrm>
            <a:off x="1562102" y="52070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" name="TextBox 1"/>
          <p:cNvSpPr txBox="1"/>
          <p:nvPr/>
        </p:nvSpPr>
        <p:spPr>
          <a:xfrm>
            <a:off x="3200400" y="5207002"/>
            <a:ext cx="153888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" name="TextBox 1"/>
          <p:cNvSpPr txBox="1"/>
          <p:nvPr/>
        </p:nvSpPr>
        <p:spPr>
          <a:xfrm>
            <a:off x="1536702" y="6845300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3200402" y="6845300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3" name="TextBox 1"/>
          <p:cNvSpPr txBox="1"/>
          <p:nvPr/>
        </p:nvSpPr>
        <p:spPr>
          <a:xfrm>
            <a:off x="520702" y="2984502"/>
            <a:ext cx="596317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lid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508000" y="6172203"/>
            <a:ext cx="596317" cy="35392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luid</a:t>
            </a:r>
          </a:p>
        </p:txBody>
      </p:sp>
      <p:sp>
        <p:nvSpPr>
          <p:cNvPr id="25" name="TextBox 1"/>
          <p:cNvSpPr txBox="1"/>
          <p:nvPr/>
        </p:nvSpPr>
        <p:spPr>
          <a:xfrm>
            <a:off x="1638300" y="4419601"/>
            <a:ext cx="1051570" cy="81559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  <a:tabLst>
                <a:tab pos="139657" algn="l"/>
                <a:tab pos="418971" algn="l"/>
              </a:tabLst>
            </a:pPr>
            <a:r>
              <a:rPr lang="en-US" altLang="zh-CN" dirty="0" smtClean="0"/>
              <a:t>		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fore</a:t>
            </a:r>
          </a:p>
          <a:p>
            <a:pPr>
              <a:lnSpc>
                <a:spcPts val="2000"/>
              </a:lnSpc>
              <a:tabLst>
                <a:tab pos="139657" algn="l"/>
                <a:tab pos="418971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pplication</a:t>
            </a:r>
          </a:p>
          <a:p>
            <a:pPr>
              <a:lnSpc>
                <a:spcPts val="2000"/>
              </a:lnSpc>
              <a:tabLst>
                <a:tab pos="139657" algn="l"/>
                <a:tab pos="418971" algn="l"/>
              </a:tabLst>
            </a:pPr>
            <a:r>
              <a:rPr lang="en-US" altLang="zh-CN" dirty="0" smtClean="0"/>
              <a:t>	 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ear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4749801" y="2095501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7" name="TextBox 1"/>
          <p:cNvSpPr txBox="1"/>
          <p:nvPr/>
        </p:nvSpPr>
        <p:spPr>
          <a:xfrm>
            <a:off x="6362700" y="2095501"/>
            <a:ext cx="153888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4279901" y="3644901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9" name="TextBox 1"/>
          <p:cNvSpPr txBox="1"/>
          <p:nvPr/>
        </p:nvSpPr>
        <p:spPr>
          <a:xfrm>
            <a:off x="5905501" y="3606801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4749801" y="51816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1" name="TextBox 1"/>
          <p:cNvSpPr txBox="1"/>
          <p:nvPr/>
        </p:nvSpPr>
        <p:spPr>
          <a:xfrm>
            <a:off x="6362700" y="5181602"/>
            <a:ext cx="153888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24" name="TextBox 1"/>
          <p:cNvSpPr txBox="1"/>
          <p:nvPr/>
        </p:nvSpPr>
        <p:spPr>
          <a:xfrm>
            <a:off x="4279901" y="67310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25" name="TextBox 1"/>
          <p:cNvSpPr txBox="1"/>
          <p:nvPr/>
        </p:nvSpPr>
        <p:spPr>
          <a:xfrm>
            <a:off x="5905501" y="66802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026" name="TextBox 1"/>
          <p:cNvSpPr txBox="1"/>
          <p:nvPr/>
        </p:nvSpPr>
        <p:spPr>
          <a:xfrm>
            <a:off x="4686301" y="4648201"/>
            <a:ext cx="105798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ea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ce</a:t>
            </a:r>
          </a:p>
        </p:txBody>
      </p:sp>
      <p:sp>
        <p:nvSpPr>
          <p:cNvPr id="1028" name="TextBox 1"/>
          <p:cNvSpPr txBox="1"/>
          <p:nvPr/>
        </p:nvSpPr>
        <p:spPr>
          <a:xfrm>
            <a:off x="7366002" y="51816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29" name="TextBox 1"/>
          <p:cNvSpPr txBox="1"/>
          <p:nvPr/>
        </p:nvSpPr>
        <p:spPr>
          <a:xfrm>
            <a:off x="8978901" y="5181602"/>
            <a:ext cx="153888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30" name="TextBox 1"/>
          <p:cNvSpPr txBox="1"/>
          <p:nvPr/>
        </p:nvSpPr>
        <p:spPr>
          <a:xfrm>
            <a:off x="6908802" y="67310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31" name="TextBox 1"/>
          <p:cNvSpPr txBox="1"/>
          <p:nvPr/>
        </p:nvSpPr>
        <p:spPr>
          <a:xfrm>
            <a:off x="8534401" y="6680202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032" name="TextBox 1"/>
          <p:cNvSpPr txBox="1"/>
          <p:nvPr/>
        </p:nvSpPr>
        <p:spPr>
          <a:xfrm>
            <a:off x="7327902" y="2095501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33" name="TextBox 1"/>
          <p:cNvSpPr txBox="1"/>
          <p:nvPr/>
        </p:nvSpPr>
        <p:spPr>
          <a:xfrm>
            <a:off x="8978901" y="2095501"/>
            <a:ext cx="153888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034" name="TextBox 1"/>
          <p:cNvSpPr txBox="1"/>
          <p:nvPr/>
        </p:nvSpPr>
        <p:spPr>
          <a:xfrm>
            <a:off x="7302501" y="3733800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35" name="TextBox 1"/>
          <p:cNvSpPr txBox="1"/>
          <p:nvPr/>
        </p:nvSpPr>
        <p:spPr>
          <a:xfrm>
            <a:off x="8978901" y="3733800"/>
            <a:ext cx="166712" cy="30264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036" name="TextBox 1"/>
          <p:cNvSpPr txBox="1"/>
          <p:nvPr/>
        </p:nvSpPr>
        <p:spPr>
          <a:xfrm>
            <a:off x="7404102" y="4330702"/>
            <a:ext cx="1564531" cy="5591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  <a:tabLst>
                <a:tab pos="279313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fte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ea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ce</a:t>
            </a:r>
          </a:p>
          <a:p>
            <a:pPr>
              <a:lnSpc>
                <a:spcPts val="2000"/>
              </a:lnSpc>
              <a:tabLst>
                <a:tab pos="279313" algn="l"/>
              </a:tabLst>
            </a:pPr>
            <a:r>
              <a:rPr lang="en-US" altLang="zh-CN" dirty="0" smtClean="0"/>
              <a:t>	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moved</a:t>
            </a:r>
          </a:p>
        </p:txBody>
      </p:sp>
      <p:sp>
        <p:nvSpPr>
          <p:cNvPr id="41" name="TextBox 1"/>
          <p:cNvSpPr txBox="1"/>
          <p:nvPr/>
        </p:nvSpPr>
        <p:spPr>
          <a:xfrm>
            <a:off x="469900" y="806450"/>
            <a:ext cx="9372759" cy="158503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Times New Roman" pitchFamily="18" charset="0"/>
              </a:rPr>
              <a:t>By definition, a fluid cannot withstand any tendency for applied forces 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Times New Roman" pitchFamily="18" charset="0"/>
              </a:rPr>
              <a:t>to deform it, in such a way that volume is left unchanged. Such </a:t>
            </a:r>
          </a:p>
          <a:p>
            <a:pPr>
              <a:lnSpc>
                <a:spcPts val="2997"/>
              </a:lnSpc>
            </a:pPr>
            <a:r>
              <a:rPr lang="en-US" altLang="zh-CN" sz="2200" dirty="0" smtClean="0">
                <a:latin typeface="Comic Sans MS" pitchFamily="18" charset="0"/>
                <a:cs typeface="Times New Roman" pitchFamily="18" charset="0"/>
              </a:rPr>
              <a:t>deformation may be resisted, but no prevented. </a:t>
            </a:r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997"/>
              </a:lnSpc>
            </a:pPr>
            <a:endParaRPr lang="en-US" altLang="zh-CN" sz="2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035050"/>
            <a:ext cx="9278181" cy="14922020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Using the simple observation that the difference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nce the isotropic part of       does not enter in the difference,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find for all 3 angular momentum components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a summation over the repeated l’s.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te that for a solid body we would have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 a fluid an extra contribution arises from the extensional strain if the principal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xes of the moment-of-inertia tensor do not coincide with those of        .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otice, in particular, that a fluid element can have angular momentum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rt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its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enter of  mass without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ossesing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spinning motion,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e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even if                                      !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marL="342900" indent="-342900"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tabLst>
                <a:tab pos="8950716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</a:t>
            </a:r>
            <a:r>
              <a:rPr lang="en-US" altLang="zh-CN" dirty="0" smtClean="0"/>
              <a:t>	</a:t>
            </a:r>
            <a:endParaRPr lang="en-US" altLang="zh-CN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3263900" y="349250"/>
            <a:ext cx="13541528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	</a:t>
            </a: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</a:rPr>
              <a:t>          </a:t>
            </a:r>
            <a:r>
              <a:rPr lang="en-US" altLang="zh-CN" sz="4500" b="1" dirty="0" smtClean="0">
                <a:solidFill>
                  <a:srgbClr val="FFFFFF"/>
                </a:solidFill>
                <a:latin typeface="Comic Sans MS" pitchFamily="18" charset="0"/>
              </a:rPr>
              <a:t>Angular Momentum Fluid Element  </a:t>
            </a:r>
            <a:endParaRPr lang="en-US" altLang="zh-CN" sz="45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74900" y="2940050"/>
            <a:ext cx="5410200" cy="1828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2603500" y="3016250"/>
          <a:ext cx="4992687" cy="2027238"/>
        </p:xfrm>
        <a:graphic>
          <a:graphicData uri="http://schemas.openxmlformats.org/presentationml/2006/ole">
            <p:oleObj spid="_x0000_s137222" name="Equation" r:id="rId3" imgW="1600200" imgH="965160" progId="Equation.DSMT4">
              <p:embed/>
            </p:oleObj>
          </a:graphicData>
        </a:graphic>
      </p:graphicFrame>
      <p:graphicFrame>
        <p:nvGraphicFramePr>
          <p:cNvPr id="136204" name="Object 12"/>
          <p:cNvGraphicFramePr>
            <a:graphicFrameLocks noChangeAspect="1"/>
          </p:cNvGraphicFramePr>
          <p:nvPr/>
        </p:nvGraphicFramePr>
        <p:xfrm>
          <a:off x="3213100" y="2254250"/>
          <a:ext cx="471487" cy="403225"/>
        </p:xfrm>
        <a:graphic>
          <a:graphicData uri="http://schemas.openxmlformats.org/presentationml/2006/ole">
            <p:oleObj spid="_x0000_s137224" name="Equation" r:id="rId4" imgW="190440" imgH="241200" progId="Equation.DSMT4">
              <p:embed/>
            </p:oleObj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2984500" y="1568450"/>
          <a:ext cx="4114800" cy="500588"/>
        </p:xfrm>
        <a:graphic>
          <a:graphicData uri="http://schemas.openxmlformats.org/presentationml/2006/ole">
            <p:oleObj spid="_x0000_s137228" name="Equation" r:id="rId5" imgW="1269720" imgH="228600" progId="Equation.DSMT4">
              <p:embed/>
            </p:oleObj>
          </a:graphicData>
        </a:graphic>
      </p:graphicFrame>
      <p:graphicFrame>
        <p:nvGraphicFramePr>
          <p:cNvPr id="137229" name="Object 13"/>
          <p:cNvGraphicFramePr>
            <a:graphicFrameLocks noChangeAspect="1"/>
          </p:cNvGraphicFramePr>
          <p:nvPr/>
        </p:nvGraphicFramePr>
        <p:xfrm>
          <a:off x="3822700" y="5607050"/>
          <a:ext cx="2098675" cy="527050"/>
        </p:xfrm>
        <a:graphic>
          <a:graphicData uri="http://schemas.openxmlformats.org/presentationml/2006/ole">
            <p:oleObj spid="_x0000_s137229" name="Equation" r:id="rId6" imgW="647640" imgH="241200" progId="Equation.DSMT4">
              <p:embed/>
            </p:oleObj>
          </a:graphicData>
        </a:graphic>
      </p:graphicFrame>
      <p:graphicFrame>
        <p:nvGraphicFramePr>
          <p:cNvPr id="137230" name="Object 14"/>
          <p:cNvGraphicFramePr>
            <a:graphicFrameLocks noChangeAspect="1"/>
          </p:cNvGraphicFramePr>
          <p:nvPr/>
        </p:nvGraphicFramePr>
        <p:xfrm>
          <a:off x="7556500" y="6292850"/>
          <a:ext cx="685800" cy="462106"/>
        </p:xfrm>
        <a:graphic>
          <a:graphicData uri="http://schemas.openxmlformats.org/presentationml/2006/ole">
            <p:oleObj spid="_x0000_s137230" name="Equation" r:id="rId7" imgW="228600" imgH="228600" progId="Equation.DSMT4">
              <p:embed/>
            </p:oleObj>
          </a:graphicData>
        </a:graphic>
      </p:graphicFrame>
      <p:graphicFrame>
        <p:nvGraphicFramePr>
          <p:cNvPr id="137231" name="Object 15"/>
          <p:cNvGraphicFramePr>
            <a:graphicFrameLocks noChangeAspect="1"/>
          </p:cNvGraphicFramePr>
          <p:nvPr/>
        </p:nvGraphicFramePr>
        <p:xfrm>
          <a:off x="6946900" y="7054850"/>
          <a:ext cx="2546350" cy="360363"/>
        </p:xfrm>
        <a:graphic>
          <a:graphicData uri="http://schemas.openxmlformats.org/presentationml/2006/ole">
            <p:oleObj spid="_x0000_s137231" name="Equation" r:id="rId8" imgW="10285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"/>
          <p:cNvSpPr txBox="1"/>
          <p:nvPr/>
        </p:nvSpPr>
        <p:spPr>
          <a:xfrm>
            <a:off x="1689100" y="2711450"/>
            <a:ext cx="7204313" cy="1969756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Inviscid Barotropic</a:t>
            </a:r>
          </a:p>
          <a:p>
            <a:pPr>
              <a:lnSpc>
                <a:spcPts val="5000"/>
              </a:lnSpc>
            </a:pP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     Flow 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27100" y="2254250"/>
            <a:ext cx="8382000" cy="2895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774700" y="273050"/>
            <a:ext cx="7992573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      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Inviscid Barotropic Flow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6100" y="1339850"/>
            <a:ext cx="9220200" cy="72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In this chapter we are going to study the flow of fluids in which we ignore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the effects of </a:t>
            </a:r>
            <a:r>
              <a:rPr lang="en-US" i="1" dirty="0" smtClean="0">
                <a:solidFill>
                  <a:schemeClr val="bg1"/>
                </a:solidFill>
                <a:latin typeface="Comic Sans MS" pitchFamily="66" charset="0"/>
              </a:rPr>
              <a:t>viscosity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. 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In addition, we suppose that the </a:t>
            </a:r>
            <a:r>
              <a:rPr lang="en-US" dirty="0" err="1" smtClean="0">
                <a:solidFill>
                  <a:schemeClr val="bg1"/>
                </a:solidFill>
                <a:latin typeface="Comic Sans MS" pitchFamily="66" charset="0"/>
              </a:rPr>
              <a:t>energetics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of the flow processes are 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such that we have a barotropic equation of state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Such a replacement considerably simplifies many dynamical discussions, and 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its formal justification can arise in many ways. 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One specific example is when heat transport can be ignored, so that we 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have adiabatic flow, 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with  s the specific entropy per mass unit. Such a flow is called an </a:t>
            </a:r>
            <a:r>
              <a:rPr lang="en-US" i="1" dirty="0" smtClean="0">
                <a:solidFill>
                  <a:schemeClr val="bg1"/>
                </a:solidFill>
                <a:latin typeface="Comic Sans MS" pitchFamily="66" charset="0"/>
              </a:rPr>
              <a:t>isentropic flow. 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However, barotropic flow is more general than </a:t>
            </a:r>
            <a:r>
              <a:rPr lang="en-US" i="1" dirty="0" smtClean="0">
                <a:solidFill>
                  <a:schemeClr val="bg1"/>
                </a:solidFill>
                <a:latin typeface="Comic Sans MS" pitchFamily="66" charset="0"/>
              </a:rPr>
              <a:t>isentropic flow.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There are also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various other thermodynamic circumstances where the barotropic hypothesis </a:t>
            </a: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is valid.  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222500" y="2863850"/>
          <a:ext cx="5091112" cy="552450"/>
        </p:xfrm>
        <a:graphic>
          <a:graphicData uri="http://schemas.openxmlformats.org/presentationml/2006/ole">
            <p:oleObj spid="_x0000_s145412" name="Equation" r:id="rId3" imgW="1257120" imgH="203040" progId="Equation.DSMT4">
              <p:embed/>
            </p:oleObj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2070100" y="4997450"/>
          <a:ext cx="5605463" cy="1071562"/>
        </p:xfrm>
        <a:graphic>
          <a:graphicData uri="http://schemas.openxmlformats.org/presentationml/2006/ole">
            <p:oleObj spid="_x0000_s145413" name="Equation" r:id="rId4" imgW="1384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774700" y="273050"/>
            <a:ext cx="7992573" cy="125161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2005977" algn="l"/>
              </a:tabLst>
            </a:pPr>
            <a:r>
              <a:rPr lang="en-US" altLang="zh-CN" dirty="0" smtClean="0"/>
              <a:t>      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Inviscid Barotropic Flow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2000"/>
              </a:lnSpc>
              <a:tabLst>
                <a:tab pos="2005977" algn="l"/>
              </a:tabLst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6100" y="1873250"/>
            <a:ext cx="92202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For a barotropic flow, the </a:t>
            </a:r>
            <a:r>
              <a:rPr lang="en-US" i="1" dirty="0" smtClean="0">
                <a:solidFill>
                  <a:schemeClr val="bg1"/>
                </a:solidFill>
                <a:latin typeface="Comic Sans MS" pitchFamily="66" charset="0"/>
              </a:rPr>
              <a:t>specific enthalpy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h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becomes  simply 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and </a:t>
            </a: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2833688" y="2406650"/>
          <a:ext cx="4268787" cy="552450"/>
        </p:xfrm>
        <a:graphic>
          <a:graphicData uri="http://schemas.openxmlformats.org/presentationml/2006/ole">
            <p:oleObj spid="_x0000_s148484" name="Equation" r:id="rId3" imgW="1054080" imgH="203040" progId="Equation.DSMT4">
              <p:embed/>
            </p:oleObj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2832100" y="3397250"/>
          <a:ext cx="3806825" cy="1139825"/>
        </p:xfrm>
        <a:graphic>
          <a:graphicData uri="http://schemas.openxmlformats.org/presentationml/2006/ole">
            <p:oleObj spid="_x0000_s148485" name="Equation" r:id="rId4" imgW="939600" imgH="419040" progId="Equation.DSMT4">
              <p:embed/>
            </p:oleObj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3411538" y="4997450"/>
          <a:ext cx="2841625" cy="1368425"/>
        </p:xfrm>
        <a:graphic>
          <a:graphicData uri="http://schemas.openxmlformats.org/presentationml/2006/ole">
            <p:oleObj spid="_x0000_s148486" name="Equation" r:id="rId5" imgW="583920" imgH="419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213100" y="4921250"/>
            <a:ext cx="3276600" cy="16002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546100" y="349250"/>
            <a:ext cx="8835752" cy="62810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C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irculation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T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heorem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44504" y="1320802"/>
            <a:ext cx="8560036" cy="568872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ssume a fluid embedded in a uniform gravitational field, i.e. with an external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orce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 that – ignoring the influence of viscous stresses and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radiative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forces -  the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flow proceeds according to the Euler equation,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2603500" y="3092450"/>
          <a:ext cx="4616450" cy="971550"/>
        </p:xfrm>
        <a:graphic>
          <a:graphicData uri="http://schemas.openxmlformats.org/presentationml/2006/ole">
            <p:oleObj spid="_x0000_s138242" name="Equation" r:id="rId3" imgW="1422360" imgH="444240" progId="Equation.DSMT4">
              <p:embed/>
            </p:oleObj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3594100" y="1644650"/>
          <a:ext cx="1697038" cy="657225"/>
        </p:xfrm>
        <a:graphic>
          <a:graphicData uri="http://schemas.openxmlformats.org/presentationml/2006/ole">
            <p:oleObj spid="_x0000_s138243" name="Equation" r:id="rId4" imgW="419040" imgH="241200" progId="Equation.DSMT4">
              <p:embed/>
            </p:oleObj>
          </a:graphicData>
        </a:graphic>
      </p:graphicFrame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1841500" y="4616450"/>
          <a:ext cx="6254750" cy="890330"/>
        </p:xfrm>
        <a:graphic>
          <a:graphicData uri="http://schemas.openxmlformats.org/presentationml/2006/ole">
            <p:oleObj spid="_x0000_s138244" name="Equation" r:id="rId5" imgW="2044440" imgH="4316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1079500" y="3016250"/>
            <a:ext cx="7315200" cy="1143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231900" y="6369050"/>
          <a:ext cx="7459662" cy="971550"/>
        </p:xfrm>
        <a:graphic>
          <a:graphicData uri="http://schemas.openxmlformats.org/presentationml/2006/ole">
            <p:oleObj spid="_x0000_s138245" name="Equation" r:id="rId6" imgW="2298600" imgH="4442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546100" y="6216650"/>
            <a:ext cx="8610600" cy="12192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546100" y="349250"/>
            <a:ext cx="8835752" cy="628107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C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irculation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T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heorem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69900" y="1187450"/>
            <a:ext cx="8560036" cy="1210073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f we take the curl of equatio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obtain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ere       is the vorticity vector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nd we have used the fact that the curl of the gradient of any function equals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zero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Also, a classical gravitational field                    satisfies this property,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 that gravitational fields cannot contribute to the generation or destruction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of vorticity. 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8245" name="Object 5"/>
          <p:cNvGraphicFramePr>
            <a:graphicFrameLocks noChangeAspect="1"/>
          </p:cNvGraphicFramePr>
          <p:nvPr/>
        </p:nvGraphicFramePr>
        <p:xfrm>
          <a:off x="1308100" y="1492250"/>
          <a:ext cx="7459662" cy="971550"/>
        </p:xfrm>
        <a:graphic>
          <a:graphicData uri="http://schemas.openxmlformats.org/presentationml/2006/ole">
            <p:oleObj spid="_x0000_s139269" name="Equation" r:id="rId3" imgW="2298600" imgH="444240" progId="Equation.DSMT4">
              <p:embed/>
            </p:oleObj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536700" y="2711450"/>
          <a:ext cx="7046913" cy="971550"/>
        </p:xfrm>
        <a:graphic>
          <a:graphicData uri="http://schemas.openxmlformats.org/presentationml/2006/ole">
            <p:oleObj spid="_x0000_s139270" name="Equation" r:id="rId4" imgW="2171520" imgH="444240" progId="Equation.DSMT4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3822700" y="3930650"/>
          <a:ext cx="1978025" cy="471487"/>
        </p:xfrm>
        <a:graphic>
          <a:graphicData uri="http://schemas.openxmlformats.org/presentationml/2006/ole">
            <p:oleObj spid="_x0000_s139271" name="Equation" r:id="rId5" imgW="609480" imgH="215640" progId="Equation.DSMT4">
              <p:embed/>
            </p:oleObj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1155700" y="3625850"/>
          <a:ext cx="495300" cy="387350"/>
        </p:xfrm>
        <a:graphic>
          <a:graphicData uri="http://schemas.openxmlformats.org/presentationml/2006/ole">
            <p:oleObj spid="_x0000_s139272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1765300" y="4921250"/>
          <a:ext cx="6660446" cy="762000"/>
        </p:xfrm>
        <a:graphic>
          <a:graphicData uri="http://schemas.openxmlformats.org/presentationml/2006/ole">
            <p:oleObj spid="_x0000_s139273" name="Equation" r:id="rId7" imgW="2539800" imgH="431640" progId="Equation.DSMT4">
              <p:embed/>
            </p:oleObj>
          </a:graphicData>
        </a:graphic>
      </p:graphicFrame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4127500" y="5683250"/>
          <a:ext cx="1295400" cy="360196"/>
        </p:xfrm>
        <a:graphic>
          <a:graphicData uri="http://schemas.openxmlformats.org/presentationml/2006/ole">
            <p:oleObj spid="_x0000_s139274" name="Equation" r:id="rId8" imgW="583920" imgH="241200" progId="Equation.DSMT4">
              <p:embed/>
            </p:oleObj>
          </a:graphicData>
        </a:graphic>
      </p:graphicFrame>
      <p:graphicFrame>
        <p:nvGraphicFramePr>
          <p:cNvPr id="139275" name="Object 11"/>
          <p:cNvGraphicFramePr>
            <a:graphicFrameLocks noChangeAspect="1"/>
          </p:cNvGraphicFramePr>
          <p:nvPr/>
        </p:nvGraphicFramePr>
        <p:xfrm>
          <a:off x="4127500" y="6140450"/>
          <a:ext cx="1936750" cy="527050"/>
        </p:xfrm>
        <a:graphic>
          <a:graphicData uri="http://schemas.openxmlformats.org/presentationml/2006/ole">
            <p:oleObj spid="_x0000_s139275" name="Equation" r:id="rId9" imgW="5968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1765300" y="349250"/>
            <a:ext cx="6386364" cy="61040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32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Vorticity  Equation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469900" y="1187450"/>
            <a:ext cx="8560036" cy="12870176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the case of barotropic flow,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e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 if 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o that also the 2</a:t>
            </a:r>
            <a:r>
              <a:rPr lang="en-US" altLang="zh-CN" baseline="30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nd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term on the RHS of the vorticity equation disappears, 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vorticity equation for barotropic flow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 a conservative gravitational field is therefore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we know as the </a:t>
            </a:r>
            <a:r>
              <a:rPr lang="en-US" altLang="zh-CN" i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Vorticity Equation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.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2374900" y="5302250"/>
          <a:ext cx="5419760" cy="1143000"/>
        </p:xfrm>
        <a:graphic>
          <a:graphicData uri="http://schemas.openxmlformats.org/presentationml/2006/ole">
            <p:oleObj spid="_x0000_s140291" name="Equation" r:id="rId3" imgW="1257120" imgH="393480" progId="Equation.DSMT4">
              <p:embed/>
            </p:oleObj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1689100" y="1720850"/>
          <a:ext cx="5889625" cy="835474"/>
        </p:xfrm>
        <a:graphic>
          <a:graphicData uri="http://schemas.openxmlformats.org/presentationml/2006/ole">
            <p:oleObj spid="_x0000_s140297" name="Equation" r:id="rId4" imgW="2158920" imgH="457200" progId="Equation.DSMT4">
              <p:embed/>
            </p:oleObj>
          </a:graphicData>
        </a:graphic>
      </p:graphicFrame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1308100" y="3016250"/>
          <a:ext cx="6700748" cy="914400"/>
        </p:xfrm>
        <a:graphic>
          <a:graphicData uri="http://schemas.openxmlformats.org/presentationml/2006/ole">
            <p:oleObj spid="_x0000_s140298" name="Equation" r:id="rId5" imgW="2247840" imgH="4572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298700" y="5149850"/>
            <a:ext cx="5562600" cy="13716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"/>
          <p:cNvSpPr txBox="1"/>
          <p:nvPr/>
        </p:nvSpPr>
        <p:spPr>
          <a:xfrm>
            <a:off x="1003300" y="349250"/>
            <a:ext cx="9906000" cy="61040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 Circulation Theorem</a:t>
            </a:r>
          </a:p>
        </p:txBody>
      </p:sp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469900" y="1187450"/>
            <a:ext cx="8560036" cy="12357215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rpretation of the vorticity equation: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Compare to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magnetostatics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, where we may associate  the value of     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a certain number of magnetic field lines per unit area.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ith such a picture in mind, we may give the following geometric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terpretation of magnetic field lines per unit area. With such a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Picture, we may give the following geometric interpretation of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vorticity equation, which will be the physical essence of the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</a:t>
            </a:r>
          </a:p>
          <a:p>
            <a:pPr>
              <a:lnSpc>
                <a:spcPts val="2000"/>
              </a:lnSpc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Kelvin Circulation Theorem</a:t>
            </a:r>
            <a:endParaRPr lang="en-US" altLang="zh-CN" sz="3000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sz="3000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  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The number of vortex lines that thread any element of area, that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moves with the fluid , remains unchanged in time for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                         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inviscid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arotropic flow.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7480300" y="2635250"/>
          <a:ext cx="352425" cy="316671"/>
        </p:xfrm>
        <a:graphic>
          <a:graphicData uri="http://schemas.openxmlformats.org/presentationml/2006/ole">
            <p:oleObj spid="_x0000_s141317" name="Equation" r:id="rId3" imgW="152280" imgH="203040" progId="Equation.DSMT4">
              <p:embed/>
            </p:oleObj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2984500" y="1797050"/>
          <a:ext cx="3856355" cy="813291"/>
        </p:xfrm>
        <a:graphic>
          <a:graphicData uri="http://schemas.openxmlformats.org/presentationml/2006/ole">
            <p:oleObj spid="_x0000_s141318" name="Equation" r:id="rId4" imgW="1257120" imgH="39348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93700" y="4768850"/>
            <a:ext cx="8077200" cy="2057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"/>
          <p:cNvSpPr txBox="1"/>
          <p:nvPr/>
        </p:nvSpPr>
        <p:spPr>
          <a:xfrm>
            <a:off x="1003300" y="349250"/>
            <a:ext cx="9906000" cy="61040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 Circulation Theorem</a:t>
            </a:r>
          </a:p>
        </p:txBody>
      </p:sp>
      <p:sp>
        <p:nvSpPr>
          <p:cNvPr id="11" name="TextBox 1"/>
          <p:cNvSpPr txBox="1"/>
          <p:nvPr/>
        </p:nvSpPr>
        <p:spPr>
          <a:xfrm>
            <a:off x="393700" y="1416050"/>
            <a:ext cx="8560036" cy="1569146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ve Kelvin’s circulation theorem, we define the circulation 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 around a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circuit C by the line integral,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ransforming the line integral to a surface integral over the enclosed area A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by Stokes’ theorem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e obtai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is equation states that the circulation 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 of the circuit C can be calculated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as the number of vortex lines that thread the enclosed area A.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98700" y="2254250"/>
            <a:ext cx="43434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755900" y="2406650"/>
          <a:ext cx="3300552" cy="838200"/>
        </p:xfrm>
        <a:graphic>
          <a:graphicData uri="http://schemas.openxmlformats.org/presentationml/2006/ole">
            <p:oleObj spid="_x0000_s142340" name="Equation" r:id="rId3" imgW="774360" imgH="291960" progId="Equation.DSMT4">
              <p:embed/>
            </p:oleObj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2832100" y="5683250"/>
          <a:ext cx="3581400" cy="803988"/>
        </p:xfrm>
        <a:graphic>
          <a:graphicData uri="http://schemas.openxmlformats.org/presentationml/2006/ole">
            <p:oleObj spid="_x0000_s142341" name="Equation" r:id="rId4" imgW="876240" imgH="291960" progId="Equation.DSMT4">
              <p:embed/>
            </p:oleObj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603500" y="4235450"/>
          <a:ext cx="3810000" cy="648135"/>
        </p:xfrm>
        <a:graphic>
          <a:graphicData uri="http://schemas.openxmlformats.org/presentationml/2006/ole">
            <p:oleObj spid="_x0000_s142344" name="Equation" r:id="rId5" imgW="1206360" imgH="30456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374900" y="5530850"/>
            <a:ext cx="4343400" cy="10668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187450"/>
            <a:ext cx="9286196" cy="1440905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Time  rate of change of 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Subsequently, we investigate the time  rate of change of   if every point on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C moves at the local fluid velocity     .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ake the time derivative of the surface integral in the last equation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It has 2 contributions: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where     is the unit normal vector to the surface area.  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he time rate of change of area  can be expressed mathematically with the help of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he figure illustrating the change of an area A moving locally with fluid velocity    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On the basis of this, we may write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We then interchange the cross and dot in the triple scalar product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469900" y="3473450"/>
          <a:ext cx="9318625" cy="717550"/>
        </p:xfrm>
        <a:graphic>
          <a:graphicData uri="http://schemas.openxmlformats.org/presentationml/2006/ole">
            <p:oleObj spid="_x0000_s143365" name="Equation" r:id="rId3" imgW="3441600" imgH="393480" progId="Equation.DSMT4">
              <p:embed/>
            </p:oleObj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460500" y="5607050"/>
          <a:ext cx="6666658" cy="838200"/>
        </p:xfrm>
        <a:graphic>
          <a:graphicData uri="http://schemas.openxmlformats.org/presentationml/2006/ole">
            <p:oleObj spid="_x0000_s143366" name="Equation" r:id="rId4" imgW="2108160" imgH="393480" progId="Equation.DSMT4">
              <p:embed/>
            </p:oleObj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2679700" y="6826250"/>
          <a:ext cx="4205287" cy="576201"/>
        </p:xfrm>
        <a:graphic>
          <a:graphicData uri="http://schemas.openxmlformats.org/presentationml/2006/ole">
            <p:oleObj spid="_x0000_s143367" name="Equation" r:id="rId5" imgW="1498320" imgH="304560" progId="Equation.DSMT4">
              <p:embed/>
            </p:oleObj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3975100" y="2178050"/>
          <a:ext cx="322263" cy="304800"/>
        </p:xfrm>
        <a:graphic>
          <a:graphicData uri="http://schemas.openxmlformats.org/presentationml/2006/ole">
            <p:oleObj spid="_x0000_s143368" name="Equation" r:id="rId6" imgW="126720" imgH="177480" progId="Equation.DSMT4">
              <p:embed/>
            </p:oleObj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079500" y="4464050"/>
          <a:ext cx="322263" cy="304800"/>
        </p:xfrm>
        <a:graphic>
          <a:graphicData uri="http://schemas.openxmlformats.org/presentationml/2006/ole">
            <p:oleObj spid="_x0000_s143369" name="Equation" r:id="rId7" imgW="126720" imgH="177480" progId="Equation.DSMT4">
              <p:embed/>
            </p:oleObj>
          </a:graphicData>
        </a:graphic>
      </p:graphicFrame>
      <p:graphicFrame>
        <p:nvGraphicFramePr>
          <p:cNvPr id="143370" name="Object 10"/>
          <p:cNvGraphicFramePr>
            <a:graphicFrameLocks noChangeAspect="1"/>
          </p:cNvGraphicFramePr>
          <p:nvPr/>
        </p:nvGraphicFramePr>
        <p:xfrm>
          <a:off x="8851900" y="4921250"/>
          <a:ext cx="322263" cy="304800"/>
        </p:xfrm>
        <a:graphic>
          <a:graphicData uri="http://schemas.openxmlformats.org/presentationml/2006/ole">
            <p:oleObj spid="_x0000_s143370" name="Equation" r:id="rId8" imgW="126720" imgH="177480" progId="Equation.DSMT4">
              <p:embed/>
            </p:oleObj>
          </a:graphicData>
        </a:graphic>
      </p:graphicFrame>
      <p:sp>
        <p:nvSpPr>
          <p:cNvPr id="15" name="TextBox 1"/>
          <p:cNvSpPr txBox="1"/>
          <p:nvPr/>
        </p:nvSpPr>
        <p:spPr>
          <a:xfrm>
            <a:off x="1003300" y="349250"/>
            <a:ext cx="9906000" cy="61040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 Circulatio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"/>
          <p:cNvSpPr txBox="1"/>
          <p:nvPr/>
        </p:nvSpPr>
        <p:spPr>
          <a:xfrm>
            <a:off x="2527300" y="2787650"/>
            <a:ext cx="7204313" cy="2002585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Mathematical</a:t>
            </a:r>
          </a:p>
          <a:p>
            <a:pPr>
              <a:lnSpc>
                <a:spcPts val="5000"/>
              </a:lnSpc>
            </a:pPr>
            <a:endParaRPr lang="en-US" altLang="zh-CN" sz="6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5000"/>
              </a:lnSpc>
            </a:pPr>
            <a:r>
              <a:rPr lang="en-US" altLang="zh-CN" sz="6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Preliminaries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927100" y="2254250"/>
            <a:ext cx="8382000" cy="2895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416050"/>
            <a:ext cx="9183604" cy="1415257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Time  rate of change of 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Using Stokes’ theorem to convert the resulting line integral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o a surface integral, we obtain: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he vorticity equation tells us that the integrand on the right-hand side equals zero,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so that we have the geometric interpretation of Kelvin’s circulation theorem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536700" y="2482850"/>
          <a:ext cx="6666658" cy="838200"/>
        </p:xfrm>
        <a:graphic>
          <a:graphicData uri="http://schemas.openxmlformats.org/presentationml/2006/ole">
            <p:oleObj spid="_x0000_s144387" name="Equation" r:id="rId3" imgW="2108160" imgH="393480" progId="Equation.DSMT4">
              <p:embed/>
            </p:oleObj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612900" y="3890963"/>
          <a:ext cx="6665913" cy="919162"/>
        </p:xfrm>
        <a:graphic>
          <a:graphicData uri="http://schemas.openxmlformats.org/presentationml/2006/ole">
            <p:oleObj spid="_x0000_s144389" name="Equation" r:id="rId4" imgW="2108160" imgH="431640" progId="Equation.DSMT4">
              <p:embed/>
            </p:oleObj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670300" y="5988050"/>
          <a:ext cx="2387600" cy="1185938"/>
        </p:xfrm>
        <a:graphic>
          <a:graphicData uri="http://schemas.openxmlformats.org/presentationml/2006/ole">
            <p:oleObj spid="_x0000_s144390" name="Equation" r:id="rId5" imgW="533160" imgH="39348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441700" y="5835650"/>
            <a:ext cx="2590800" cy="1524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"/>
          <p:cNvSpPr txBox="1"/>
          <p:nvPr/>
        </p:nvSpPr>
        <p:spPr>
          <a:xfrm>
            <a:off x="1003300" y="349250"/>
            <a:ext cx="9906000" cy="61040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 Circulatio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187450"/>
            <a:ext cx="10079990" cy="63715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"/>
          <p:cNvSpPr txBox="1"/>
          <p:nvPr/>
        </p:nvSpPr>
        <p:spPr>
          <a:xfrm>
            <a:off x="393700" y="1416050"/>
            <a:ext cx="9183604" cy="14152578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sz="3000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     Time  rate of change of 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Using Stokes’ theorem to convert the resulting line integral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o a surface integral, we obtain: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The vorticity equation tells us that the integrand on the right-hand side equals zero,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so that we have the geometric interpretation of Kelvin’s circulation theorem,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  <a:sym typeface="Mathematica1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  <a:sym typeface="Mathematica1"/>
              </a:rPr>
              <a:t>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b="1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b="1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             </a:t>
            </a: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o proceed, we use a relevant vector identity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which you can most easily check by working out the expressions for each of the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 components. </a:t>
            </a:r>
          </a:p>
          <a:p>
            <a:pPr>
              <a:lnSpc>
                <a:spcPts val="2000"/>
              </a:lnSpc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The resulting expression for the Euler equation is then </a:t>
            </a: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536700" y="2482850"/>
          <a:ext cx="6666658" cy="838200"/>
        </p:xfrm>
        <a:graphic>
          <a:graphicData uri="http://schemas.openxmlformats.org/presentationml/2006/ole">
            <p:oleObj spid="_x0000_s146434" name="Equation" r:id="rId3" imgW="2108160" imgH="393480" progId="Equation.DSMT4">
              <p:embed/>
            </p:oleObj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612900" y="3890963"/>
          <a:ext cx="6665913" cy="919162"/>
        </p:xfrm>
        <a:graphic>
          <a:graphicData uri="http://schemas.openxmlformats.org/presentationml/2006/ole">
            <p:oleObj spid="_x0000_s146435" name="Equation" r:id="rId4" imgW="2108160" imgH="431640" progId="Equation.DSMT4">
              <p:embed/>
            </p:oleObj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670300" y="5988050"/>
          <a:ext cx="2387600" cy="1185938"/>
        </p:xfrm>
        <a:graphic>
          <a:graphicData uri="http://schemas.openxmlformats.org/presentationml/2006/ole">
            <p:oleObj spid="_x0000_s146436" name="Equation" r:id="rId5" imgW="533160" imgH="39348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441700" y="5835650"/>
            <a:ext cx="2590800" cy="1524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"/>
          <p:cNvSpPr txBox="1"/>
          <p:nvPr/>
        </p:nvSpPr>
        <p:spPr>
          <a:xfrm>
            <a:off x="1003300" y="349250"/>
            <a:ext cx="9906000" cy="610409"/>
          </a:xfrm>
          <a:prstGeom prst="rect">
            <a:avLst/>
          </a:prstGeom>
          <a:noFill/>
        </p:spPr>
        <p:txBody>
          <a:bodyPr wrap="square" lIns="0" tIns="0" rIns="0" bIns="45706" rtlCol="0">
            <a:spAutoFit/>
          </a:bodyPr>
          <a:lstStyle/>
          <a:p>
            <a:pPr>
              <a:lnSpc>
                <a:spcPts val="4397"/>
              </a:lnSpc>
            </a:pP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Kelvin Circulation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339850"/>
            <a:ext cx="10079990" cy="62191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393700" y="0"/>
            <a:ext cx="8980022" cy="113954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1637791" algn="l"/>
              </a:tabLst>
            </a:pPr>
            <a:r>
              <a:rPr lang="en-US" altLang="zh-CN" dirty="0" smtClean="0"/>
              <a:t>               </a:t>
            </a:r>
          </a:p>
          <a:p>
            <a:pPr>
              <a:lnSpc>
                <a:spcPts val="4397"/>
              </a:lnSpc>
              <a:tabLst>
                <a:tab pos="1637791" algn="l"/>
              </a:tabLst>
            </a:pP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</a:rPr>
              <a:t>    t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he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Bernoulli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Theorem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Closely related to Kelvin’s circulation theorem we find Bernoulli’s theorem.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It concerns a flow which is </a:t>
            </a:r>
            <a:r>
              <a:rPr lang="en-US" altLang="zh-CN" sz="2000" i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and </a:t>
            </a:r>
            <a:r>
              <a:rPr lang="en-US" altLang="zh-CN" sz="2000" i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barotropic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, i.e.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and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Again, using the vector identity,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we may write the Euler equation for a steady flow in a gravitational field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  <a:sym typeface="Mathematica1"/>
              </a:rPr>
              <a:t>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barotropic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 Eule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quation,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gnoring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xternal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ces,</a:t>
            </a: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3975100" y="2254250"/>
          <a:ext cx="1371600" cy="794956"/>
        </p:xfrm>
        <a:graphic>
          <a:graphicData uri="http://schemas.openxmlformats.org/presentationml/2006/ole">
            <p:oleObj spid="_x0000_s149509" name="Equation" r:id="rId3" imgW="457200" imgH="393480" progId="Equation.DSMT4">
              <p:embed/>
            </p:oleObj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4051301" y="3244850"/>
          <a:ext cx="1600200" cy="421799"/>
        </p:xfrm>
        <a:graphic>
          <a:graphicData uri="http://schemas.openxmlformats.org/presentationml/2006/ole">
            <p:oleObj spid="_x0000_s149510" name="Equation" r:id="rId4" imgW="609480" imgH="203040" progId="Equation.DSMT4">
              <p:embed/>
            </p:oleObj>
          </a:graphicData>
        </a:graphic>
      </p:graphicFrame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2070100" y="4082799"/>
          <a:ext cx="5410200" cy="770336"/>
        </p:xfrm>
        <a:graphic>
          <a:graphicData uri="http://schemas.openxmlformats.org/presentationml/2006/ole">
            <p:oleObj spid="_x0000_s149511" name="Equation" r:id="rId5" imgW="2044440" imgH="431640" progId="Equation.DSMT4">
              <p:embed/>
            </p:oleObj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1689100" y="5149850"/>
          <a:ext cx="6516688" cy="2230842"/>
        </p:xfrm>
        <a:graphic>
          <a:graphicData uri="http://schemas.openxmlformats.org/presentationml/2006/ole">
            <p:oleObj spid="_x0000_s149513" name="Equation" r:id="rId6" imgW="2298600" imgH="11682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1384300" y="5149850"/>
            <a:ext cx="7162800" cy="22860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339850"/>
            <a:ext cx="10079990" cy="62191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69900" y="425450"/>
            <a:ext cx="8582478" cy="1333184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1637791" algn="l"/>
              </a:tabLst>
            </a:pPr>
            <a:r>
              <a:rPr lang="en-US" altLang="zh-CN" dirty="0" smtClean="0"/>
              <a:t>            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</a:rPr>
              <a:t>t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he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Bernoulli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Theorem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dirty="0" smtClean="0">
                <a:solidFill>
                  <a:schemeClr val="bg1"/>
                </a:solidFill>
                <a:latin typeface="Comic Sans MS" pitchFamily="66" charset="0"/>
              </a:rPr>
              <a:t>The Euler equation thus implies that </a:t>
            </a: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where  h is the specific enthalpy, equal to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for which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We thus find that the Euler equation implies that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barotropic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 Eule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quation,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gnoring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xternal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ces,</a:t>
            </a: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917700" y="1873250"/>
          <a:ext cx="6233722" cy="990600"/>
        </p:xfrm>
        <a:graphic>
          <a:graphicData uri="http://schemas.openxmlformats.org/presentationml/2006/ole">
            <p:oleObj spid="_x0000_s151558" name="Equation" r:id="rId3" imgW="1828800" imgH="431640" progId="Equation.DSMT4">
              <p:embed/>
            </p:oleObj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3746500" y="3321050"/>
          <a:ext cx="1862137" cy="962025"/>
        </p:xfrm>
        <a:graphic>
          <a:graphicData uri="http://schemas.openxmlformats.org/presentationml/2006/ole">
            <p:oleObj spid="_x0000_s151559" name="Equation" r:id="rId4" imgW="545760" imgH="419040" progId="Equation.DSMT4">
              <p:embed/>
            </p:oleObj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3136900" y="4464050"/>
          <a:ext cx="2686050" cy="1019175"/>
        </p:xfrm>
        <a:graphic>
          <a:graphicData uri="http://schemas.openxmlformats.org/presentationml/2006/ole">
            <p:oleObj spid="_x0000_s151560" name="Equation" r:id="rId5" imgW="787320" imgH="444240" progId="Equation.DSMT4">
              <p:embed/>
            </p:oleObj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2438400" y="6140450"/>
          <a:ext cx="5497513" cy="990600"/>
        </p:xfrm>
        <a:graphic>
          <a:graphicData uri="http://schemas.openxmlformats.org/presentationml/2006/ole">
            <p:oleObj spid="_x0000_s151561" name="Equation" r:id="rId6" imgW="1612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339850"/>
            <a:ext cx="10079990" cy="62191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69900" y="425450"/>
            <a:ext cx="8582478" cy="1333184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1637791" algn="l"/>
              </a:tabLst>
            </a:pPr>
            <a:r>
              <a:rPr lang="en-US" altLang="zh-CN" dirty="0" smtClean="0"/>
              <a:t>            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</a:rPr>
              <a:t>t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he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Bernoulli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Theorem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dirty="0" smtClean="0">
                <a:solidFill>
                  <a:schemeClr val="bg1"/>
                </a:solidFill>
                <a:latin typeface="Comic Sans MS" pitchFamily="66" charset="0"/>
              </a:rPr>
              <a:t>The Euler equation thus implies that </a:t>
            </a: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where  h is the specific enthalpy, equal to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for which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We thus find that the Euler equation implies that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barotropic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 Eule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quation,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gnoring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xternal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ces,</a:t>
            </a:r>
          </a:p>
        </p:txBody>
      </p:sp>
      <p:graphicFrame>
        <p:nvGraphicFramePr>
          <p:cNvPr id="151558" name="Object 6"/>
          <p:cNvGraphicFramePr>
            <a:graphicFrameLocks noChangeAspect="1"/>
          </p:cNvGraphicFramePr>
          <p:nvPr/>
        </p:nvGraphicFramePr>
        <p:xfrm>
          <a:off x="1917700" y="1873250"/>
          <a:ext cx="6233722" cy="990600"/>
        </p:xfrm>
        <a:graphic>
          <a:graphicData uri="http://schemas.openxmlformats.org/presentationml/2006/ole">
            <p:oleObj spid="_x0000_s152578" name="Equation" r:id="rId3" imgW="1828800" imgH="431640" progId="Equation.DSMT4">
              <p:embed/>
            </p:oleObj>
          </a:graphicData>
        </a:graphic>
      </p:graphicFrame>
      <p:graphicFrame>
        <p:nvGraphicFramePr>
          <p:cNvPr id="151559" name="Object 7"/>
          <p:cNvGraphicFramePr>
            <a:graphicFrameLocks noChangeAspect="1"/>
          </p:cNvGraphicFramePr>
          <p:nvPr/>
        </p:nvGraphicFramePr>
        <p:xfrm>
          <a:off x="3746500" y="3321050"/>
          <a:ext cx="1862137" cy="962025"/>
        </p:xfrm>
        <a:graphic>
          <a:graphicData uri="http://schemas.openxmlformats.org/presentationml/2006/ole">
            <p:oleObj spid="_x0000_s152579" name="Equation" r:id="rId4" imgW="545760" imgH="419040" progId="Equation.DSMT4">
              <p:embed/>
            </p:oleObj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3136900" y="4464050"/>
          <a:ext cx="2686050" cy="1019175"/>
        </p:xfrm>
        <a:graphic>
          <a:graphicData uri="http://schemas.openxmlformats.org/presentationml/2006/ole">
            <p:oleObj spid="_x0000_s152580" name="Equation" r:id="rId5" imgW="787320" imgH="444240" progId="Equation.DSMT4">
              <p:embed/>
            </p:oleObj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2438400" y="6140450"/>
          <a:ext cx="5497513" cy="990600"/>
        </p:xfrm>
        <a:graphic>
          <a:graphicData uri="http://schemas.openxmlformats.org/presentationml/2006/ole">
            <p:oleObj spid="_x0000_s152581" name="Equation" r:id="rId6" imgW="1612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3" y="1339850"/>
            <a:ext cx="10079990" cy="621919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solidFill>
            <a:srgbClr val="FFFFFF">
              <a:alpha val="100000"/>
            </a:srgbClr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"/>
          <p:cNvSpPr txBox="1"/>
          <p:nvPr/>
        </p:nvSpPr>
        <p:spPr>
          <a:xfrm>
            <a:off x="469900" y="425450"/>
            <a:ext cx="9460923" cy="13929440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4397"/>
              </a:lnSpc>
              <a:tabLst>
                <a:tab pos="1637791" algn="l"/>
              </a:tabLst>
            </a:pPr>
            <a:r>
              <a:rPr lang="en-US" altLang="zh-CN" dirty="0" smtClean="0"/>
              <a:t>             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</a:rPr>
              <a:t>t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he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Bernoulli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Times New Roman" pitchFamily="18" charset="0"/>
              </a:rPr>
              <a:t>Theorem</a:t>
            </a:r>
            <a:endParaRPr lang="en-US" altLang="zh-CN" sz="5000" b="1" dirty="0" smtClean="0">
              <a:solidFill>
                <a:srgbClr val="FFFFFF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ts val="1000"/>
              </a:lnSpc>
            </a:pPr>
            <a:endParaRPr lang="en-US" altLang="zh-CN" dirty="0" smtClean="0"/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dirty="0" smtClean="0">
                <a:solidFill>
                  <a:schemeClr val="bg1"/>
                </a:solidFill>
                <a:latin typeface="Comic Sans MS" pitchFamily="66" charset="0"/>
              </a:rPr>
              <a:t>Defining the Bernoulli function B</a:t>
            </a: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which has dimensions of energy per unit mass. The Euler equation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thus becomes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Now we consider two situations, the scalar product of the equation with and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and   ,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 marL="457200" indent="-457200">
              <a:lnSpc>
                <a:spcPct val="90000"/>
              </a:lnSpc>
              <a:buAutoNum type="arabicParenR"/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                                                     B is constant along streamlines       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                                                           this is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                                                           </a:t>
            </a:r>
            <a:r>
              <a:rPr lang="en-US" altLang="zh-CN" sz="2000" i="1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Bernoulli’s streamline theorem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 marL="457200" indent="-457200">
              <a:lnSpc>
                <a:spcPct val="90000"/>
              </a:lnSpc>
              <a:buAutoNum type="arabicParenR" startAt="2"/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                                                     B is constant along vortex lines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                                                           </a:t>
            </a:r>
            <a:r>
              <a:rPr lang="en-US" altLang="zh-CN" sz="2000" dirty="0" err="1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ie</a:t>
            </a: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. along integral curves </a:t>
            </a: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ct val="90000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* vortex lines are curves tangent to the vector field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endParaRPr lang="en-US" altLang="zh-CN" sz="2000" dirty="0" smtClean="0">
              <a:solidFill>
                <a:srgbClr val="00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697"/>
              </a:lnSpc>
              <a:tabLst>
                <a:tab pos="1637791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barotropic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eady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low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 Eule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quation,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ignoring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external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forces,</a:t>
            </a:r>
          </a:p>
        </p:txBody>
      </p:sp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3365500" y="1568450"/>
          <a:ext cx="3592513" cy="903287"/>
        </p:xfrm>
        <a:graphic>
          <a:graphicData uri="http://schemas.openxmlformats.org/presentationml/2006/ole">
            <p:oleObj spid="_x0000_s153605" name="Equation" r:id="rId3" imgW="1054080" imgH="393480" progId="Equation.DSMT4">
              <p:embed/>
            </p:oleObj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3365500" y="3244850"/>
          <a:ext cx="3116263" cy="554037"/>
        </p:xfrm>
        <a:graphic>
          <a:graphicData uri="http://schemas.openxmlformats.org/presentationml/2006/ole">
            <p:oleObj spid="_x0000_s153606" name="Equation" r:id="rId4" imgW="914400" imgH="2412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060700" y="3092450"/>
            <a:ext cx="3657600" cy="9144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469900" y="4311650"/>
          <a:ext cx="357187" cy="336254"/>
        </p:xfrm>
        <a:graphic>
          <a:graphicData uri="http://schemas.openxmlformats.org/presentationml/2006/ole">
            <p:oleObj spid="_x0000_s153607" name="Equation" r:id="rId5" imgW="126720" imgH="177480" progId="Equation.DSMT4">
              <p:embed/>
            </p:oleObj>
          </a:graphicData>
        </a:graphic>
      </p:graphicFrame>
      <p:graphicFrame>
        <p:nvGraphicFramePr>
          <p:cNvPr id="153608" name="Object 8"/>
          <p:cNvGraphicFramePr>
            <a:graphicFrameLocks noChangeAspect="1"/>
          </p:cNvGraphicFramePr>
          <p:nvPr/>
        </p:nvGraphicFramePr>
        <p:xfrm>
          <a:off x="1231900" y="4311650"/>
          <a:ext cx="442912" cy="348100"/>
        </p:xfrm>
        <a:graphic>
          <a:graphicData uri="http://schemas.openxmlformats.org/presentationml/2006/ole">
            <p:oleObj spid="_x0000_s153608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1308100" y="4692650"/>
          <a:ext cx="2597150" cy="554038"/>
        </p:xfrm>
        <a:graphic>
          <a:graphicData uri="http://schemas.openxmlformats.org/presentationml/2006/ole">
            <p:oleObj spid="_x0000_s153609" name="Equation" r:id="rId7" imgW="761760" imgH="241200" progId="Equation.DSMT4">
              <p:embed/>
            </p:oleObj>
          </a:graphicData>
        </a:graphic>
      </p:graphicFrame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1308100" y="5835650"/>
          <a:ext cx="2684462" cy="554038"/>
        </p:xfrm>
        <a:graphic>
          <a:graphicData uri="http://schemas.openxmlformats.org/presentationml/2006/ole">
            <p:oleObj spid="_x0000_s153610" name="Equation" r:id="rId8" imgW="787320" imgH="241200" progId="Equation.DSMT4">
              <p:embed/>
            </p:oleObj>
          </a:graphicData>
        </a:graphic>
      </p:graphicFrame>
      <p:graphicFrame>
        <p:nvGraphicFramePr>
          <p:cNvPr id="153611" name="Object 11"/>
          <p:cNvGraphicFramePr>
            <a:graphicFrameLocks noChangeAspect="1"/>
          </p:cNvGraphicFramePr>
          <p:nvPr/>
        </p:nvGraphicFramePr>
        <p:xfrm>
          <a:off x="8470900" y="6216650"/>
          <a:ext cx="996950" cy="398463"/>
        </p:xfrm>
        <a:graphic>
          <a:graphicData uri="http://schemas.openxmlformats.org/presentationml/2006/ole">
            <p:oleObj spid="_x0000_s153611" name="Equation" r:id="rId9" imgW="342720" imgH="203040" progId="Equation.DSMT4">
              <p:embed/>
            </p:oleObj>
          </a:graphicData>
        </a:graphic>
      </p:graphicFrame>
      <p:graphicFrame>
        <p:nvGraphicFramePr>
          <p:cNvPr id="153612" name="Object 12"/>
          <p:cNvGraphicFramePr>
            <a:graphicFrameLocks noChangeAspect="1"/>
          </p:cNvGraphicFramePr>
          <p:nvPr/>
        </p:nvGraphicFramePr>
        <p:xfrm>
          <a:off x="6718300" y="6750050"/>
          <a:ext cx="996950" cy="398463"/>
        </p:xfrm>
        <a:graphic>
          <a:graphicData uri="http://schemas.openxmlformats.org/presentationml/2006/ole">
            <p:oleObj spid="_x0000_s153612" name="Equation" r:id="rId10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1416050"/>
            <a:ext cx="10083800" cy="61404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7500" y="2482850"/>
            <a:ext cx="3632200" cy="3810000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2374900"/>
            <a:ext cx="3530600" cy="4292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9486900" y="6883401"/>
            <a:ext cx="89768" cy="23851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546100" y="349250"/>
            <a:ext cx="8763618" cy="687354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Mathematical</a:t>
            </a:r>
            <a:r>
              <a:rPr lang="en-US" altLang="zh-CN" sz="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5000" b="1" dirty="0" smtClean="0">
                <a:solidFill>
                  <a:srgbClr val="FFFFFF"/>
                </a:solidFill>
                <a:latin typeface="Comic Sans MS" pitchFamily="18" charset="0"/>
                <a:cs typeface="Comic Sans MS" pitchFamily="18" charset="0"/>
              </a:rPr>
              <a:t>preliminaries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1066804" y="6413500"/>
            <a:ext cx="1678345" cy="43087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997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Gauss'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Law</a:t>
            </a:r>
          </a:p>
        </p:txBody>
      </p:sp>
      <p:sp>
        <p:nvSpPr>
          <p:cNvPr id="10" name="TextBox 1"/>
          <p:cNvSpPr txBox="1"/>
          <p:nvPr/>
        </p:nvSpPr>
        <p:spPr>
          <a:xfrm>
            <a:off x="6235700" y="6527803"/>
            <a:ext cx="2366032" cy="430873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2997"/>
              </a:lnSpc>
            </a:pPr>
            <a:r>
              <a:rPr lang="en-US" altLang="zh-CN" sz="22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Stoke's</a:t>
            </a:r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200" b="1" dirty="0" smtClean="0">
                <a:solidFill>
                  <a:srgbClr val="000000"/>
                </a:solidFill>
                <a:latin typeface="Comic Sans MS" pitchFamily="18" charset="0"/>
                <a:cs typeface="Comic Sans MS" pitchFamily="18" charset="0"/>
              </a:rPr>
              <a:t>Theore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2300" y="5378450"/>
            <a:ext cx="2895600" cy="762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03300" y="5683250"/>
          <a:ext cx="2782957" cy="609600"/>
        </p:xfrm>
        <a:graphic>
          <a:graphicData uri="http://schemas.openxmlformats.org/presentationml/2006/ole">
            <p:oleObj spid="_x0000_s2050" name="Equation" r:id="rId5" imgW="1333440" imgH="29196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5880100" y="5759450"/>
            <a:ext cx="3200400" cy="685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261100" y="5835650"/>
          <a:ext cx="2914650" cy="609600"/>
        </p:xfrm>
        <a:graphic>
          <a:graphicData uri="http://schemas.openxmlformats.org/presentationml/2006/ole">
            <p:oleObj spid="_x0000_s2051" name="Equation" r:id="rId6" imgW="13968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reeform 3"/>
          <p:cNvSpPr/>
          <p:nvPr/>
        </p:nvSpPr>
        <p:spPr>
          <a:xfrm>
            <a:off x="317501" y="2482850"/>
            <a:ext cx="6400800" cy="5073650"/>
          </a:xfrm>
          <a:custGeom>
            <a:avLst/>
            <a:gdLst>
              <a:gd name="connsiteX0" fmla="*/ 4806060 w 9612121"/>
              <a:gd name="connsiteY0" fmla="*/ 1469770 h 1505712"/>
              <a:gd name="connsiteX1" fmla="*/ 35940 w 9612121"/>
              <a:gd name="connsiteY1" fmla="*/ 1469770 h 1505712"/>
              <a:gd name="connsiteX2" fmla="*/ 35940 w 9612121"/>
              <a:gd name="connsiteY2" fmla="*/ 35940 h 1505712"/>
              <a:gd name="connsiteX3" fmla="*/ 9576181 w 9612121"/>
              <a:gd name="connsiteY3" fmla="*/ 35940 h 1505712"/>
              <a:gd name="connsiteX4" fmla="*/ 9576181 w 9612121"/>
              <a:gd name="connsiteY4" fmla="*/ 1469770 h 1505712"/>
              <a:gd name="connsiteX5" fmla="*/ 4806060 w 9612121"/>
              <a:gd name="connsiteY5" fmla="*/ 1469770 h 15057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9612121" h="1505712">
                <a:moveTo>
                  <a:pt x="4806060" y="1469770"/>
                </a:moveTo>
                <a:lnTo>
                  <a:pt x="35940" y="1469770"/>
                </a:lnTo>
                <a:lnTo>
                  <a:pt x="35940" y="35940"/>
                </a:lnTo>
                <a:lnTo>
                  <a:pt x="9576181" y="35940"/>
                </a:lnTo>
                <a:lnTo>
                  <a:pt x="9576181" y="1469770"/>
                </a:lnTo>
                <a:lnTo>
                  <a:pt x="4806060" y="146977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34" name="Rectangle 33"/>
          <p:cNvSpPr/>
          <p:nvPr/>
        </p:nvSpPr>
        <p:spPr>
          <a:xfrm>
            <a:off x="0" y="1263650"/>
            <a:ext cx="10083800" cy="62928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"/>
          <p:cNvSpPr txBox="1"/>
          <p:nvPr/>
        </p:nvSpPr>
        <p:spPr>
          <a:xfrm>
            <a:off x="850900" y="349250"/>
            <a:ext cx="7638309" cy="642919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5000"/>
              </a:lnSpc>
              <a:tabLst>
                <a:tab pos="850635" algn="l"/>
                <a:tab pos="3440629" algn="l"/>
              </a:tabLst>
            </a:pPr>
            <a:r>
              <a:rPr lang="en-US" altLang="zh-CN" dirty="0" smtClean="0"/>
              <a:t>	</a:t>
            </a:r>
            <a:r>
              <a:rPr lang="en-US" altLang="zh-CN" sz="3600" b="1" dirty="0" smtClean="0">
                <a:solidFill>
                  <a:srgbClr val="FFFFFF"/>
                </a:solidFill>
                <a:latin typeface="Comic Sans MS" pitchFamily="18" charset="0"/>
              </a:rPr>
              <a:t>Lagrangian  vs.  Eulerian View</a:t>
            </a:r>
          </a:p>
        </p:txBody>
      </p:sp>
      <p:sp>
        <p:nvSpPr>
          <p:cNvPr id="4" name="Freeform 3"/>
          <p:cNvSpPr/>
          <p:nvPr/>
        </p:nvSpPr>
        <p:spPr>
          <a:xfrm>
            <a:off x="3" y="0"/>
            <a:ext cx="10079990" cy="7559040"/>
          </a:xfrm>
          <a:custGeom>
            <a:avLst/>
            <a:gdLst>
              <a:gd name="connsiteX0" fmla="*/ 0 w 10079990"/>
              <a:gd name="connsiteY0" fmla="*/ 0 h 7559040"/>
              <a:gd name="connsiteX1" fmla="*/ 10079990 w 10079990"/>
              <a:gd name="connsiteY1" fmla="*/ 0 h 7559040"/>
              <a:gd name="connsiteX2" fmla="*/ 10079990 w 10079990"/>
              <a:gd name="connsiteY2" fmla="*/ 7559040 h 7559040"/>
              <a:gd name="connsiteX3" fmla="*/ 0 w 10079990"/>
              <a:gd name="connsiteY3" fmla="*/ 7559040 h 7559040"/>
              <a:gd name="connsiteX4" fmla="*/ 0 w 10079990"/>
              <a:gd name="connsiteY4" fmla="*/ 0 h 755904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10079990" h="7559040">
                <a:moveTo>
                  <a:pt x="0" y="0"/>
                </a:moveTo>
                <a:lnTo>
                  <a:pt x="10079990" y="0"/>
                </a:lnTo>
                <a:lnTo>
                  <a:pt x="10079990" y="7559040"/>
                </a:lnTo>
                <a:lnTo>
                  <a:pt x="0" y="7559040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24" name="Freeform 3"/>
          <p:cNvSpPr/>
          <p:nvPr/>
        </p:nvSpPr>
        <p:spPr>
          <a:xfrm>
            <a:off x="317500" y="1339851"/>
            <a:ext cx="9612121" cy="1219200"/>
          </a:xfrm>
          <a:custGeom>
            <a:avLst/>
            <a:gdLst>
              <a:gd name="connsiteX0" fmla="*/ 4806060 w 9612121"/>
              <a:gd name="connsiteY0" fmla="*/ 1469770 h 1505712"/>
              <a:gd name="connsiteX1" fmla="*/ 35940 w 9612121"/>
              <a:gd name="connsiteY1" fmla="*/ 1469770 h 1505712"/>
              <a:gd name="connsiteX2" fmla="*/ 35940 w 9612121"/>
              <a:gd name="connsiteY2" fmla="*/ 35940 h 1505712"/>
              <a:gd name="connsiteX3" fmla="*/ 9576181 w 9612121"/>
              <a:gd name="connsiteY3" fmla="*/ 35940 h 1505712"/>
              <a:gd name="connsiteX4" fmla="*/ 9576181 w 9612121"/>
              <a:gd name="connsiteY4" fmla="*/ 1469770 h 1505712"/>
              <a:gd name="connsiteX5" fmla="*/ 4806060 w 9612121"/>
              <a:gd name="connsiteY5" fmla="*/ 1469770 h 15057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9612121" h="1505712">
                <a:moveTo>
                  <a:pt x="4806060" y="1469770"/>
                </a:moveTo>
                <a:lnTo>
                  <a:pt x="35940" y="1469770"/>
                </a:lnTo>
                <a:lnTo>
                  <a:pt x="35940" y="35940"/>
                </a:lnTo>
                <a:lnTo>
                  <a:pt x="9576181" y="35940"/>
                </a:lnTo>
                <a:lnTo>
                  <a:pt x="9576181" y="1469770"/>
                </a:lnTo>
                <a:lnTo>
                  <a:pt x="4806060" y="146977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1"/>
          <p:cNvSpPr txBox="1"/>
          <p:nvPr/>
        </p:nvSpPr>
        <p:spPr>
          <a:xfrm>
            <a:off x="469900" y="1492250"/>
            <a:ext cx="9470541" cy="8065271"/>
          </a:xfrm>
          <a:prstGeom prst="rect">
            <a:avLst/>
          </a:prstGeom>
          <a:noFill/>
        </p:spPr>
        <p:txBody>
          <a:bodyPr wrap="none" lIns="0" tIns="0" rIns="0" bIns="45706" rtlCol="0">
            <a:spAutoFit/>
          </a:bodyPr>
          <a:lstStyle/>
          <a:p>
            <a:pPr>
              <a:lnSpc>
                <a:spcPts val="3299"/>
              </a:lnSpc>
              <a:tabLst>
                <a:tab pos="9001500" algn="l"/>
              </a:tabLst>
            </a:pPr>
            <a:r>
              <a:rPr lang="en-US" altLang="zh-CN" sz="2000" b="1" dirty="0" smtClean="0">
                <a:solidFill>
                  <a:schemeClr val="bg1"/>
                </a:solidFill>
                <a:latin typeface="Comic Sans MS" pitchFamily="18" charset="0"/>
                <a:cs typeface="Comic Sans MS" pitchFamily="18" charset="0"/>
              </a:rPr>
              <a:t>There is a range of different ways in which we can follow the evolution of </a:t>
            </a:r>
          </a:p>
          <a:p>
            <a:pPr>
              <a:lnSpc>
                <a:spcPts val="3299"/>
              </a:lnSpc>
              <a:tabLst>
                <a:tab pos="9001500" algn="l"/>
              </a:tabLst>
            </a:pPr>
            <a:r>
              <a:rPr lang="en-US" altLang="zh-CN" sz="2000" b="1" dirty="0" smtClean="0">
                <a:solidFill>
                  <a:schemeClr val="bg1"/>
                </a:solidFill>
                <a:latin typeface="Comic Sans MS" pitchFamily="18" charset="0"/>
                <a:cs typeface="Comic Sans MS" pitchFamily="18" charset="0"/>
              </a:rPr>
              <a:t>a fluid. The two most useful and best known ones are:</a:t>
            </a:r>
          </a:p>
          <a:p>
            <a:pPr>
              <a:lnSpc>
                <a:spcPts val="3299"/>
              </a:lnSpc>
              <a:tabLst>
                <a:tab pos="9001500" algn="l"/>
              </a:tabLst>
            </a:pPr>
            <a:endParaRPr lang="en-US" altLang="zh-CN" sz="2400" b="1" dirty="0" smtClean="0">
              <a:solidFill>
                <a:srgbClr val="FF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ct val="90000"/>
              </a:lnSpc>
              <a:buAutoNum type="arabicParenR"/>
              <a:tabLst>
                <a:tab pos="9001500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Comic Sans MS" pitchFamily="18" charset="0"/>
                <a:cs typeface="Comic Sans MS" pitchFamily="18" charset="0"/>
              </a:rPr>
              <a:t>Eulerian view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Consider the system properties Q – density, flow velocity,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temperature, pressure – at fixed locations. The temporal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changes of these quantities is therefore followed by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partial time derivative: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endParaRPr lang="en-US" altLang="zh-CN" sz="2400" b="1" dirty="0" smtClean="0">
              <a:solidFill>
                <a:srgbClr val="FF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endParaRPr lang="en-US" altLang="zh-CN" sz="2400" b="1" dirty="0" smtClean="0">
              <a:solidFill>
                <a:srgbClr val="FF0000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Comic Sans MS" pitchFamily="18" charset="0"/>
                <a:cs typeface="Comic Sans MS" pitchFamily="18" charset="0"/>
              </a:rPr>
              <a:t>2) Lagrangian view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2400" b="1" dirty="0" smtClean="0">
                <a:solidFill>
                  <a:schemeClr val="bg1"/>
                </a:solidFill>
                <a:latin typeface="Comic Sans MS" pitchFamily="18" charset="0"/>
                <a:cs typeface="Comic Sans MS" pitchFamily="18" charset="0"/>
              </a:rPr>
              <a:t>   </a:t>
            </a:r>
            <a:r>
              <a:rPr lang="en-US" altLang="zh-CN" dirty="0" smtClean="0">
                <a:solidFill>
                  <a:schemeClr val="bg1"/>
                </a:solidFill>
                <a:latin typeface="Comic Sans MS" pitchFamily="18" charset="0"/>
                <a:cs typeface="Comic Sans MS" pitchFamily="18" charset="0"/>
              </a:rPr>
              <a:t> </a:t>
            </a: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Follow the changing system properties Q as you flow along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with a fluid element. In a way, this “particle” approach is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in the spirit of Newtonian dynamics, where you follow the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body under the action of external force(s).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endParaRPr lang="en-US" altLang="zh-CN" sz="1600" dirty="0" smtClean="0">
              <a:solidFill>
                <a:schemeClr val="bg1"/>
              </a:solidFill>
              <a:latin typeface="Comic Sans MS" pitchFamily="66" charset="0"/>
              <a:cs typeface="Comic Sans MS" pitchFamily="18" charset="0"/>
            </a:endParaRP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The temporal change of the quantities is followed by means </a:t>
            </a:r>
          </a:p>
          <a:p>
            <a:pPr marL="457200" indent="-457200">
              <a:lnSpc>
                <a:spcPct val="90000"/>
              </a:lnSpc>
              <a:tabLst>
                <a:tab pos="9001500" algn="l"/>
              </a:tabLst>
            </a:pPr>
            <a:r>
              <a:rPr lang="en-US" altLang="zh-CN" sz="1600" dirty="0" smtClean="0">
                <a:solidFill>
                  <a:schemeClr val="bg1"/>
                </a:solidFill>
                <a:latin typeface="Comic Sans MS" pitchFamily="66" charset="0"/>
                <a:cs typeface="Comic Sans MS" pitchFamily="18" charset="0"/>
              </a:rPr>
              <a:t>        of the “convective” or “Lagrangian” derivative </a:t>
            </a:r>
          </a:p>
          <a:p>
            <a:pPr marL="457200" indent="-457200">
              <a:lnSpc>
                <a:spcPts val="3299"/>
              </a:lnSpc>
              <a:tabLst>
                <a:tab pos="9001500" algn="l"/>
              </a:tabLst>
            </a:pPr>
            <a:endParaRPr lang="en-US" altLang="zh-CN" dirty="0" smtClean="0">
              <a:solidFill>
                <a:schemeClr val="bg1"/>
              </a:solidFill>
              <a:latin typeface="Comic Sans MS" pitchFamily="18" charset="0"/>
              <a:cs typeface="Comic Sans MS" pitchFamily="18" charset="0"/>
            </a:endParaRPr>
          </a:p>
          <a:p>
            <a:pPr marL="457200" indent="-457200">
              <a:lnSpc>
                <a:spcPts val="3299"/>
              </a:lnSpc>
              <a:buAutoNum type="arabicParenR"/>
              <a:tabLst>
                <a:tab pos="9001500" algn="l"/>
              </a:tabLst>
            </a:pPr>
            <a:endParaRPr lang="en-US" altLang="zh-CN" sz="2400" b="1" dirty="0" smtClean="0">
              <a:solidFill>
                <a:srgbClr val="FF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299"/>
              </a:lnSpc>
              <a:tabLst>
                <a:tab pos="9001500" algn="l"/>
              </a:tabLst>
            </a:pPr>
            <a:r>
              <a:rPr lang="en-US" altLang="zh-CN" sz="2400" b="1" dirty="0" smtClean="0">
                <a:solidFill>
                  <a:srgbClr val="FF0000"/>
                </a:solidFill>
                <a:latin typeface="Comic Sans MS" pitchFamily="18" charset="0"/>
                <a:cs typeface="Comic Sans MS" pitchFamily="18" charset="0"/>
              </a:rPr>
              <a:t> </a:t>
            </a:r>
          </a:p>
          <a:p>
            <a:pPr>
              <a:lnSpc>
                <a:spcPts val="3299"/>
              </a:lnSpc>
              <a:tabLst>
                <a:tab pos="9001500" algn="l"/>
              </a:tabLst>
            </a:pPr>
            <a:endParaRPr lang="en-US" altLang="zh-CN" sz="2400" b="1" dirty="0" smtClean="0">
              <a:solidFill>
                <a:srgbClr val="FF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299"/>
              </a:lnSpc>
              <a:tabLst>
                <a:tab pos="9001500" algn="l"/>
              </a:tabLst>
            </a:pPr>
            <a:endParaRPr lang="en-US" altLang="zh-CN" sz="2400" b="1" dirty="0" smtClean="0">
              <a:solidFill>
                <a:srgbClr val="FF0000"/>
              </a:solidFill>
              <a:latin typeface="Comic Sans MS" pitchFamily="18" charset="0"/>
              <a:cs typeface="Comic Sans MS" pitchFamily="18" charset="0"/>
            </a:endParaRPr>
          </a:p>
          <a:p>
            <a:pPr>
              <a:lnSpc>
                <a:spcPts val="3299"/>
              </a:lnSpc>
              <a:tabLst>
                <a:tab pos="9001500" algn="l"/>
              </a:tabLst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pic>
        <p:nvPicPr>
          <p:cNvPr id="33" name="Picture 32" descr="fluids-figure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6054043" y="3909107"/>
            <a:ext cx="4716132" cy="2168419"/>
          </a:xfrm>
          <a:prstGeom prst="rect">
            <a:avLst/>
          </a:prstGeom>
        </p:spPr>
      </p:pic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3567113" y="4006850"/>
          <a:ext cx="433387" cy="671513"/>
        </p:xfrm>
        <a:graphic>
          <a:graphicData uri="http://schemas.openxmlformats.org/presentationml/2006/ole">
            <p:oleObj spid="_x0000_s84999" name="Equation" r:id="rId4" imgW="253800" imgH="393480" progId="Equation.DSMT4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3551238" y="6750050"/>
          <a:ext cx="519112" cy="671513"/>
        </p:xfrm>
        <a:graphic>
          <a:graphicData uri="http://schemas.openxmlformats.org/presentationml/2006/ole">
            <p:oleObj spid="_x0000_s85000" name="Equation" r:id="rId5" imgW="304560" imgH="393480" progId="Equation.DSMT4">
              <p:embed/>
            </p:oleObj>
          </a:graphicData>
        </a:graphic>
      </p:graphicFrame>
      <p:sp>
        <p:nvSpPr>
          <p:cNvPr id="36" name="Freeform 3"/>
          <p:cNvSpPr/>
          <p:nvPr/>
        </p:nvSpPr>
        <p:spPr>
          <a:xfrm>
            <a:off x="6794500" y="2482850"/>
            <a:ext cx="3124200" cy="5073650"/>
          </a:xfrm>
          <a:custGeom>
            <a:avLst/>
            <a:gdLst>
              <a:gd name="connsiteX0" fmla="*/ 4806060 w 9612121"/>
              <a:gd name="connsiteY0" fmla="*/ 1469770 h 1505712"/>
              <a:gd name="connsiteX1" fmla="*/ 35940 w 9612121"/>
              <a:gd name="connsiteY1" fmla="*/ 1469770 h 1505712"/>
              <a:gd name="connsiteX2" fmla="*/ 35940 w 9612121"/>
              <a:gd name="connsiteY2" fmla="*/ 35940 h 1505712"/>
              <a:gd name="connsiteX3" fmla="*/ 9576181 w 9612121"/>
              <a:gd name="connsiteY3" fmla="*/ 35940 h 1505712"/>
              <a:gd name="connsiteX4" fmla="*/ 9576181 w 9612121"/>
              <a:gd name="connsiteY4" fmla="*/ 1469770 h 1505712"/>
              <a:gd name="connsiteX5" fmla="*/ 4806060 w 9612121"/>
              <a:gd name="connsiteY5" fmla="*/ 1469770 h 1505712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9612121" h="1505712">
                <a:moveTo>
                  <a:pt x="4806060" y="1469770"/>
                </a:moveTo>
                <a:lnTo>
                  <a:pt x="35940" y="1469770"/>
                </a:lnTo>
                <a:lnTo>
                  <a:pt x="35940" y="35940"/>
                </a:lnTo>
                <a:lnTo>
                  <a:pt x="9576181" y="35940"/>
                </a:lnTo>
                <a:lnTo>
                  <a:pt x="9576181" y="1469770"/>
                </a:lnTo>
                <a:lnTo>
                  <a:pt x="4806060" y="1469770"/>
                </a:lnTo>
              </a:path>
            </a:pathLst>
          </a:custGeom>
          <a:solidFill>
            <a:srgbClr val="000000">
              <a:alpha val="0"/>
            </a:srgbClr>
          </a:solidFill>
          <a:ln w="38100">
            <a:solidFill>
              <a:srgbClr val="000000">
                <a:alpha val="100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6" rIns="91410" bIns="45706" rtlCol="0" anchor="ctr"/>
          <a:lstStyle/>
          <a:p>
            <a:pPr algn="ctr"/>
            <a:endParaRPr lang="zh-CN" altLang="en-US"/>
          </a:p>
        </p:txBody>
      </p:sp>
      <p:sp>
        <p:nvSpPr>
          <p:cNvPr id="38" name="Rectangle 37"/>
          <p:cNvSpPr/>
          <p:nvPr/>
        </p:nvSpPr>
        <p:spPr>
          <a:xfrm>
            <a:off x="9309100" y="5073650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9385300" y="2635250"/>
            <a:ext cx="3048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520</TotalTime>
  <Words>5054</Words>
  <Application>Microsoft Office PowerPoint</Application>
  <PresentationFormat>Custom</PresentationFormat>
  <Paragraphs>2431</Paragraphs>
  <Slides>7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7" baseType="lpstr">
      <vt:lpstr>Flow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weygaert</cp:lastModifiedBy>
  <cp:revision>75</cp:revision>
  <dcterms:created xsi:type="dcterms:W3CDTF">2006-08-16T00:00:00Z</dcterms:created>
  <dcterms:modified xsi:type="dcterms:W3CDTF">2011-05-20T09:21:32Z</dcterms:modified>
</cp:coreProperties>
</file>